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FB12CD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3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Default="001C6935" w:rsidP="001C6935">
      <w:pPr>
        <w:ind w:left="1440" w:hanging="1440"/>
        <w:jc w:val="both"/>
        <w:sectPr w:rsidR="001C6935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ED78A6" w:rsidRDefault="00ED78A6" w:rsidP="00534890">
      <w:pPr>
        <w:ind w:left="1440" w:hanging="1440"/>
        <w:jc w:val="both"/>
        <w:rPr>
          <w:sz w:val="20"/>
        </w:rPr>
      </w:pPr>
      <w:r>
        <w:rPr>
          <w:sz w:val="20"/>
        </w:rPr>
        <w:lastRenderedPageBreak/>
        <w:t>Question</w:t>
      </w:r>
      <w:r w:rsidR="00797BA2">
        <w:rPr>
          <w:sz w:val="20"/>
        </w:rPr>
        <w:t xml:space="preserve"> 1. </w:t>
      </w:r>
      <w:r>
        <w:rPr>
          <w:sz w:val="20"/>
        </w:rPr>
        <w:tab/>
      </w:r>
      <w:r w:rsidR="00A809E8">
        <w:rPr>
          <w:sz w:val="20"/>
        </w:rPr>
        <w:t xml:space="preserve">The Schrödinger equation describes the behavior of electrons. According to it and quantum mechanics, </w:t>
      </w:r>
      <w:r w:rsidR="00534890">
        <w:rPr>
          <w:sz w:val="20"/>
        </w:rPr>
        <w:t xml:space="preserve"> </w:t>
      </w:r>
      <w:r w:rsidR="00FB12CD">
        <w:rPr>
          <w:sz w:val="20"/>
        </w:rPr>
        <w:t xml:space="preserve"> </w:t>
      </w:r>
    </w:p>
    <w:p w:rsidR="00A809E8" w:rsidRDefault="00A809E8" w:rsidP="00A809E8">
      <w:pPr>
        <w:pStyle w:val="ListParagraph"/>
        <w:numPr>
          <w:ilvl w:val="0"/>
          <w:numId w:val="5"/>
        </w:numPr>
        <w:ind w:left="360"/>
        <w:jc w:val="both"/>
        <w:rPr>
          <w:sz w:val="20"/>
        </w:rPr>
      </w:pPr>
      <w:r>
        <w:rPr>
          <w:sz w:val="20"/>
        </w:rPr>
        <w:t xml:space="preserve">an electron can reside anywhere in the atom except for the nucleus. </w:t>
      </w:r>
    </w:p>
    <w:p w:rsidR="00A809E8" w:rsidRDefault="00A809E8" w:rsidP="00A809E8">
      <w:pPr>
        <w:pStyle w:val="ListParagraph"/>
        <w:numPr>
          <w:ilvl w:val="0"/>
          <w:numId w:val="5"/>
        </w:numPr>
        <w:ind w:left="360"/>
        <w:jc w:val="both"/>
        <w:rPr>
          <w:sz w:val="20"/>
        </w:rPr>
      </w:pPr>
      <w:r>
        <w:rPr>
          <w:sz w:val="20"/>
        </w:rPr>
        <w:t xml:space="preserve">an electron exists in a stationary position just outside the nucleus of an atom. </w:t>
      </w:r>
    </w:p>
    <w:p w:rsidR="00A809E8" w:rsidRPr="00A809E8" w:rsidRDefault="00A809E8" w:rsidP="00A809E8">
      <w:pPr>
        <w:pStyle w:val="ListParagraph"/>
        <w:numPr>
          <w:ilvl w:val="0"/>
          <w:numId w:val="5"/>
        </w:numPr>
        <w:ind w:left="360"/>
        <w:jc w:val="both"/>
        <w:rPr>
          <w:sz w:val="20"/>
          <w:highlight w:val="yellow"/>
        </w:rPr>
      </w:pPr>
      <w:r w:rsidRPr="00A809E8">
        <w:rPr>
          <w:sz w:val="20"/>
          <w:highlight w:val="yellow"/>
        </w:rPr>
        <w:t xml:space="preserve">an electron has a high probability of residing in a particular region of space around the nucleus called an orbital. </w:t>
      </w:r>
    </w:p>
    <w:p w:rsidR="00A809E8" w:rsidRDefault="00A809E8" w:rsidP="00A809E8">
      <w:pPr>
        <w:pStyle w:val="ListParagraph"/>
        <w:numPr>
          <w:ilvl w:val="0"/>
          <w:numId w:val="5"/>
        </w:numPr>
        <w:ind w:left="360"/>
        <w:jc w:val="both"/>
        <w:rPr>
          <w:sz w:val="20"/>
        </w:rPr>
      </w:pPr>
      <w:r>
        <w:rPr>
          <w:sz w:val="20"/>
        </w:rPr>
        <w:t xml:space="preserve">electrons are known to reside near the nucleus, but their location is impossible to predict. </w:t>
      </w:r>
    </w:p>
    <w:p w:rsidR="00534890" w:rsidRPr="00A809E8" w:rsidRDefault="00A809E8" w:rsidP="00A809E8">
      <w:pPr>
        <w:pStyle w:val="ListParagraph"/>
        <w:numPr>
          <w:ilvl w:val="0"/>
          <w:numId w:val="5"/>
        </w:numPr>
        <w:ind w:left="360"/>
        <w:jc w:val="both"/>
        <w:rPr>
          <w:sz w:val="20"/>
        </w:rPr>
      </w:pPr>
      <w:r w:rsidRPr="00A809E8">
        <w:rPr>
          <w:sz w:val="20"/>
        </w:rPr>
        <w:t xml:space="preserve">an electron orbits the nucleus of an atom in a circular orbit. </w:t>
      </w:r>
    </w:p>
    <w:p w:rsidR="00ED78A6" w:rsidRDefault="00ED78A6" w:rsidP="00ED78A6">
      <w:pPr>
        <w:jc w:val="both"/>
        <w:rPr>
          <w:sz w:val="20"/>
        </w:rPr>
      </w:pPr>
    </w:p>
    <w:p w:rsidR="000502EA" w:rsidRPr="000502EA" w:rsidRDefault="00ED78A6" w:rsidP="00BB0FDD">
      <w:pPr>
        <w:ind w:left="1440" w:hanging="1440"/>
        <w:jc w:val="both"/>
        <w:rPr>
          <w:sz w:val="20"/>
          <w:szCs w:val="20"/>
          <w:vertAlign w:val="subscript"/>
        </w:rPr>
      </w:pPr>
      <w:r>
        <w:rPr>
          <w:sz w:val="20"/>
        </w:rPr>
        <w:t>Question</w:t>
      </w:r>
      <w:r w:rsidR="00797BA2">
        <w:rPr>
          <w:sz w:val="20"/>
        </w:rPr>
        <w:t xml:space="preserve"> 2.</w:t>
      </w:r>
      <w:r>
        <w:rPr>
          <w:sz w:val="20"/>
        </w:rPr>
        <w:tab/>
      </w:r>
      <w:r w:rsidR="00BB0FDD">
        <w:rPr>
          <w:sz w:val="20"/>
        </w:rPr>
        <w:t xml:space="preserve">Valence electrons are </w:t>
      </w:r>
    </w:p>
    <w:p w:rsidR="00BB0FDD" w:rsidRDefault="00BB0FDD" w:rsidP="00BB0FDD">
      <w:pPr>
        <w:pStyle w:val="ListParagraph"/>
        <w:numPr>
          <w:ilvl w:val="0"/>
          <w:numId w:val="6"/>
        </w:numPr>
        <w:ind w:left="50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the first ten electron in an atom. </w:t>
      </w:r>
    </w:p>
    <w:p w:rsidR="00BB0FDD" w:rsidRDefault="00BB0FDD" w:rsidP="00BB0FDD">
      <w:pPr>
        <w:pStyle w:val="ListParagraph"/>
        <w:numPr>
          <w:ilvl w:val="0"/>
          <w:numId w:val="6"/>
        </w:numPr>
        <w:ind w:left="50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the outermost d electrons in an atom. </w:t>
      </w:r>
    </w:p>
    <w:p w:rsidR="00BB0FDD" w:rsidRDefault="00BB0FDD" w:rsidP="00BB0FDD">
      <w:pPr>
        <w:pStyle w:val="ListParagraph"/>
        <w:numPr>
          <w:ilvl w:val="0"/>
          <w:numId w:val="6"/>
        </w:numPr>
        <w:ind w:left="50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the unpaired electrons in an atom. </w:t>
      </w:r>
    </w:p>
    <w:p w:rsidR="00BB0FDD" w:rsidRPr="00BB0FDD" w:rsidRDefault="00BB0FDD" w:rsidP="00BB0FDD">
      <w:pPr>
        <w:pStyle w:val="ListParagraph"/>
        <w:numPr>
          <w:ilvl w:val="0"/>
          <w:numId w:val="6"/>
        </w:numPr>
        <w:ind w:left="504"/>
        <w:jc w:val="both"/>
        <w:rPr>
          <w:sz w:val="20"/>
          <w:szCs w:val="20"/>
          <w:highlight w:val="yellow"/>
        </w:rPr>
      </w:pPr>
      <w:r w:rsidRPr="00BB0FDD">
        <w:rPr>
          <w:sz w:val="20"/>
          <w:szCs w:val="20"/>
          <w:highlight w:val="yellow"/>
        </w:rPr>
        <w:t xml:space="preserve">The outermost s and p electrons in an atom. </w:t>
      </w:r>
    </w:p>
    <w:p w:rsidR="0020046D" w:rsidRDefault="00BB0FDD" w:rsidP="00BB0FDD">
      <w:pPr>
        <w:pStyle w:val="ListParagraph"/>
        <w:numPr>
          <w:ilvl w:val="0"/>
          <w:numId w:val="6"/>
        </w:numPr>
        <w:ind w:left="50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The innermost electrons in an atom. </w:t>
      </w:r>
    </w:p>
    <w:p w:rsidR="00BB0FDD" w:rsidRPr="005D03B9" w:rsidRDefault="00BB0FDD" w:rsidP="00BB0FDD">
      <w:pPr>
        <w:pStyle w:val="ListParagraph"/>
        <w:ind w:left="1800"/>
        <w:jc w:val="both"/>
        <w:rPr>
          <w:sz w:val="20"/>
          <w:szCs w:val="20"/>
        </w:rPr>
      </w:pPr>
    </w:p>
    <w:p w:rsidR="000555FC" w:rsidRPr="005D03B9" w:rsidRDefault="00ED78A6" w:rsidP="000D13B4">
      <w:pPr>
        <w:ind w:left="1440" w:hanging="1440"/>
        <w:jc w:val="both"/>
        <w:rPr>
          <w:sz w:val="20"/>
          <w:szCs w:val="20"/>
        </w:rPr>
      </w:pPr>
      <w:r w:rsidRPr="005D03B9">
        <w:rPr>
          <w:sz w:val="20"/>
          <w:szCs w:val="20"/>
        </w:rPr>
        <w:t>Question</w:t>
      </w:r>
      <w:r w:rsidR="00797BA2" w:rsidRPr="005D03B9">
        <w:rPr>
          <w:sz w:val="20"/>
          <w:szCs w:val="20"/>
        </w:rPr>
        <w:t xml:space="preserve"> 3.</w:t>
      </w:r>
      <w:r w:rsidRPr="005D03B9">
        <w:rPr>
          <w:sz w:val="20"/>
          <w:szCs w:val="20"/>
        </w:rPr>
        <w:tab/>
      </w:r>
      <w:r w:rsidR="005D03B9" w:rsidRPr="005D03B9">
        <w:rPr>
          <w:sz w:val="20"/>
          <w:szCs w:val="20"/>
        </w:rPr>
        <w:t>What is the total number of electrons present in a</w:t>
      </w:r>
      <w:r w:rsidR="006305B0">
        <w:rPr>
          <w:sz w:val="20"/>
          <w:szCs w:val="20"/>
        </w:rPr>
        <w:t>n</w:t>
      </w:r>
      <w:r w:rsidR="005D03B9" w:rsidRPr="005D03B9">
        <w:rPr>
          <w:sz w:val="20"/>
          <w:szCs w:val="20"/>
        </w:rPr>
        <w:t xml:space="preserve"> O</w:t>
      </w:r>
      <w:r w:rsidR="005D03B9" w:rsidRPr="005D03B9">
        <w:rPr>
          <w:sz w:val="20"/>
          <w:szCs w:val="20"/>
          <w:vertAlign w:val="superscript"/>
        </w:rPr>
        <w:t>2-</w:t>
      </w:r>
      <w:r w:rsidR="005D03B9" w:rsidRPr="005D03B9">
        <w:rPr>
          <w:sz w:val="20"/>
          <w:szCs w:val="20"/>
        </w:rPr>
        <w:t xml:space="preserve"> ion? </w:t>
      </w:r>
      <w:r w:rsidR="000D13B4" w:rsidRPr="005D03B9">
        <w:rPr>
          <w:sz w:val="20"/>
          <w:szCs w:val="20"/>
        </w:rPr>
        <w:t xml:space="preserve"> </w:t>
      </w:r>
    </w:p>
    <w:p w:rsidR="000D13B4" w:rsidRPr="005D03B9" w:rsidRDefault="005D03B9" w:rsidP="005D03B9">
      <w:pPr>
        <w:pStyle w:val="ListParagraph"/>
        <w:numPr>
          <w:ilvl w:val="0"/>
          <w:numId w:val="7"/>
        </w:numPr>
        <w:jc w:val="both"/>
        <w:rPr>
          <w:sz w:val="20"/>
          <w:szCs w:val="20"/>
        </w:rPr>
      </w:pPr>
      <w:r w:rsidRPr="005D03B9">
        <w:rPr>
          <w:sz w:val="20"/>
          <w:szCs w:val="20"/>
        </w:rPr>
        <w:t>2</w:t>
      </w:r>
    </w:p>
    <w:p w:rsidR="005D03B9" w:rsidRPr="005D03B9" w:rsidRDefault="005D03B9" w:rsidP="005D03B9">
      <w:pPr>
        <w:pStyle w:val="ListParagraph"/>
        <w:numPr>
          <w:ilvl w:val="0"/>
          <w:numId w:val="7"/>
        </w:numPr>
        <w:jc w:val="both"/>
        <w:rPr>
          <w:sz w:val="20"/>
          <w:szCs w:val="20"/>
        </w:rPr>
      </w:pPr>
      <w:r w:rsidRPr="005D03B9">
        <w:rPr>
          <w:sz w:val="20"/>
          <w:szCs w:val="20"/>
        </w:rPr>
        <w:t>4</w:t>
      </w:r>
    </w:p>
    <w:p w:rsidR="005D03B9" w:rsidRPr="005D03B9" w:rsidRDefault="005D03B9" w:rsidP="005D03B9">
      <w:pPr>
        <w:pStyle w:val="ListParagraph"/>
        <w:numPr>
          <w:ilvl w:val="0"/>
          <w:numId w:val="7"/>
        </w:numPr>
        <w:jc w:val="both"/>
        <w:rPr>
          <w:sz w:val="20"/>
          <w:szCs w:val="20"/>
        </w:rPr>
      </w:pPr>
      <w:r w:rsidRPr="005D03B9">
        <w:rPr>
          <w:sz w:val="20"/>
          <w:szCs w:val="20"/>
        </w:rPr>
        <w:t>6</w:t>
      </w:r>
    </w:p>
    <w:p w:rsidR="005D03B9" w:rsidRPr="005D03B9" w:rsidRDefault="005D03B9" w:rsidP="005D03B9">
      <w:pPr>
        <w:pStyle w:val="ListParagraph"/>
        <w:numPr>
          <w:ilvl w:val="0"/>
          <w:numId w:val="7"/>
        </w:numPr>
        <w:jc w:val="both"/>
        <w:rPr>
          <w:sz w:val="20"/>
          <w:szCs w:val="20"/>
        </w:rPr>
      </w:pPr>
      <w:r w:rsidRPr="005D03B9">
        <w:rPr>
          <w:sz w:val="20"/>
          <w:szCs w:val="20"/>
        </w:rPr>
        <w:t>8</w:t>
      </w:r>
    </w:p>
    <w:p w:rsidR="005D03B9" w:rsidRPr="005D03B9" w:rsidRDefault="005D03B9" w:rsidP="005D03B9">
      <w:pPr>
        <w:pStyle w:val="ListParagraph"/>
        <w:numPr>
          <w:ilvl w:val="0"/>
          <w:numId w:val="7"/>
        </w:numPr>
        <w:jc w:val="both"/>
        <w:rPr>
          <w:sz w:val="20"/>
          <w:highlight w:val="yellow"/>
        </w:rPr>
      </w:pPr>
      <w:r w:rsidRPr="005D03B9">
        <w:rPr>
          <w:sz w:val="20"/>
          <w:highlight w:val="yellow"/>
        </w:rPr>
        <w:t>10</w:t>
      </w:r>
    </w:p>
    <w:p w:rsidR="000555FC" w:rsidRPr="000555FC" w:rsidRDefault="000555FC" w:rsidP="000555FC">
      <w:pPr>
        <w:pStyle w:val="ListParagraph"/>
        <w:ind w:left="1800"/>
        <w:jc w:val="both"/>
        <w:rPr>
          <w:sz w:val="20"/>
        </w:rPr>
      </w:pPr>
    </w:p>
    <w:p w:rsidR="00FD6A59" w:rsidRDefault="00FD6A59" w:rsidP="00FD6A59">
      <w:pPr>
        <w:ind w:left="1440" w:hanging="1440"/>
        <w:jc w:val="both"/>
        <w:rPr>
          <w:sz w:val="20"/>
          <w:szCs w:val="20"/>
        </w:rPr>
      </w:pPr>
      <w:r>
        <w:rPr>
          <w:sz w:val="20"/>
          <w:szCs w:val="20"/>
        </w:rPr>
        <w:t>Question 4</w:t>
      </w:r>
      <w:r w:rsidRPr="00B15F9D">
        <w:rPr>
          <w:sz w:val="20"/>
          <w:szCs w:val="20"/>
        </w:rPr>
        <w:t>.</w:t>
      </w:r>
      <w:r w:rsidRPr="00B15F9D">
        <w:rPr>
          <w:sz w:val="20"/>
          <w:szCs w:val="20"/>
        </w:rPr>
        <w:tab/>
      </w:r>
      <w:r w:rsidR="00A20654">
        <w:rPr>
          <w:sz w:val="20"/>
          <w:szCs w:val="20"/>
        </w:rPr>
        <w:t xml:space="preserve">An alpha particle is defined as </w:t>
      </w:r>
      <w:r>
        <w:rPr>
          <w:sz w:val="20"/>
          <w:szCs w:val="20"/>
        </w:rPr>
        <w:t xml:space="preserve">  </w:t>
      </w:r>
      <w:r w:rsidRPr="00B15F9D">
        <w:rPr>
          <w:sz w:val="20"/>
          <w:szCs w:val="20"/>
        </w:rPr>
        <w:t xml:space="preserve"> </w:t>
      </w:r>
    </w:p>
    <w:p w:rsidR="00A20654" w:rsidRPr="00A20654" w:rsidRDefault="00A20654" w:rsidP="00A20654">
      <w:pPr>
        <w:pStyle w:val="ListParagraph"/>
        <w:numPr>
          <w:ilvl w:val="0"/>
          <w:numId w:val="12"/>
        </w:numPr>
        <w:ind w:left="936"/>
        <w:jc w:val="both"/>
        <w:rPr>
          <w:sz w:val="20"/>
          <w:szCs w:val="20"/>
          <w:highlight w:val="yellow"/>
        </w:rPr>
      </w:pPr>
      <w:r w:rsidRPr="00A20654">
        <w:rPr>
          <w:sz w:val="20"/>
          <w:szCs w:val="20"/>
          <w:highlight w:val="yellow"/>
        </w:rPr>
        <w:t xml:space="preserve">the nucleus of a helium atom composed of 2 protons and 2 neutrons. </w:t>
      </w:r>
    </w:p>
    <w:p w:rsidR="00FD6A59" w:rsidRDefault="00A20654" w:rsidP="00A20654">
      <w:pPr>
        <w:pStyle w:val="ListParagraph"/>
        <w:numPr>
          <w:ilvl w:val="0"/>
          <w:numId w:val="12"/>
        </w:numPr>
        <w:ind w:left="93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energy with no mass. </w:t>
      </w:r>
    </w:p>
    <w:p w:rsidR="00A20654" w:rsidRDefault="00A20654" w:rsidP="00A20654">
      <w:pPr>
        <w:pStyle w:val="ListParagraph"/>
        <w:numPr>
          <w:ilvl w:val="0"/>
          <w:numId w:val="12"/>
        </w:numPr>
        <w:ind w:left="936"/>
        <w:jc w:val="both"/>
        <w:rPr>
          <w:sz w:val="20"/>
          <w:szCs w:val="20"/>
        </w:rPr>
      </w:pPr>
      <w:proofErr w:type="spellStart"/>
      <w:r>
        <w:rPr>
          <w:sz w:val="20"/>
          <w:szCs w:val="20"/>
        </w:rPr>
        <w:t>a lone</w:t>
      </w:r>
      <w:proofErr w:type="spellEnd"/>
      <w:r>
        <w:rPr>
          <w:sz w:val="20"/>
          <w:szCs w:val="20"/>
        </w:rPr>
        <w:t xml:space="preserve"> electron.</w:t>
      </w:r>
    </w:p>
    <w:p w:rsidR="00A20654" w:rsidRDefault="00A20654" w:rsidP="00A20654">
      <w:pPr>
        <w:pStyle w:val="ListParagraph"/>
        <w:numPr>
          <w:ilvl w:val="0"/>
          <w:numId w:val="12"/>
        </w:numPr>
        <w:ind w:left="936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the nucleus of a hydrogen atom composed of 1 proton. </w:t>
      </w:r>
    </w:p>
    <w:p w:rsidR="00A20654" w:rsidRDefault="00A20654" w:rsidP="00A20654">
      <w:pPr>
        <w:pStyle w:val="ListParagraph"/>
        <w:numPr>
          <w:ilvl w:val="0"/>
          <w:numId w:val="12"/>
        </w:numPr>
        <w:ind w:left="936"/>
        <w:jc w:val="both"/>
        <w:rPr>
          <w:sz w:val="20"/>
          <w:szCs w:val="20"/>
        </w:rPr>
      </w:pPr>
      <w:r>
        <w:rPr>
          <w:sz w:val="20"/>
          <w:szCs w:val="20"/>
        </w:rPr>
        <w:t>a positively charged electron.</w:t>
      </w:r>
    </w:p>
    <w:p w:rsidR="00FD6A59" w:rsidRDefault="00FD6A59" w:rsidP="002530C4">
      <w:pPr>
        <w:ind w:left="1440" w:hanging="1440"/>
        <w:jc w:val="both"/>
        <w:rPr>
          <w:sz w:val="20"/>
        </w:rPr>
      </w:pPr>
    </w:p>
    <w:p w:rsidR="004D15B4" w:rsidRPr="002530C4" w:rsidRDefault="00670E10" w:rsidP="002530C4">
      <w:pPr>
        <w:ind w:left="1440" w:hanging="1440"/>
        <w:jc w:val="both"/>
        <w:rPr>
          <w:sz w:val="20"/>
        </w:rPr>
      </w:pPr>
      <w:r>
        <w:rPr>
          <w:sz w:val="20"/>
        </w:rPr>
        <w:t>Question</w:t>
      </w:r>
      <w:r w:rsidR="00FD6A59">
        <w:rPr>
          <w:sz w:val="20"/>
        </w:rPr>
        <w:t xml:space="preserve"> 5</w:t>
      </w:r>
      <w:r w:rsidR="00797BA2">
        <w:rPr>
          <w:sz w:val="20"/>
        </w:rPr>
        <w:t>.</w:t>
      </w:r>
      <w:r>
        <w:rPr>
          <w:sz w:val="20"/>
        </w:rPr>
        <w:tab/>
      </w:r>
      <w:r w:rsidR="009F4407">
        <w:rPr>
          <w:sz w:val="20"/>
        </w:rPr>
        <w:t xml:space="preserve">One instrument used to measure ionizing radiation is a </w:t>
      </w:r>
      <w:r w:rsidR="002530C4">
        <w:rPr>
          <w:sz w:val="20"/>
        </w:rPr>
        <w:t xml:space="preserve"> </w:t>
      </w:r>
      <w:r w:rsidR="00C219A2">
        <w:rPr>
          <w:sz w:val="20"/>
        </w:rPr>
        <w:t xml:space="preserve"> </w:t>
      </w:r>
      <w:r>
        <w:rPr>
          <w:sz w:val="20"/>
        </w:rPr>
        <w:t xml:space="preserve"> </w:t>
      </w:r>
    </w:p>
    <w:p w:rsidR="00C219A2" w:rsidRDefault="009F4407" w:rsidP="00D95CFB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 xml:space="preserve">radioactive counter. </w:t>
      </w:r>
    </w:p>
    <w:p w:rsidR="009F4407" w:rsidRDefault="009F4407" w:rsidP="00D95CFB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 xml:space="preserve">Curie counter. </w:t>
      </w:r>
    </w:p>
    <w:p w:rsidR="009F4407" w:rsidRDefault="009F4407" w:rsidP="00D95CFB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 xml:space="preserve">Roentgen counter. </w:t>
      </w:r>
    </w:p>
    <w:p w:rsidR="009F4407" w:rsidRDefault="009F4407" w:rsidP="00D95CFB">
      <w:pPr>
        <w:pStyle w:val="ListParagraph"/>
        <w:numPr>
          <w:ilvl w:val="0"/>
          <w:numId w:val="8"/>
        </w:numPr>
        <w:jc w:val="both"/>
        <w:rPr>
          <w:sz w:val="20"/>
        </w:rPr>
      </w:pPr>
      <w:r w:rsidRPr="006D210B">
        <w:rPr>
          <w:sz w:val="20"/>
          <w:highlight w:val="yellow"/>
        </w:rPr>
        <w:t>Geiger counter.</w:t>
      </w:r>
      <w:r>
        <w:rPr>
          <w:sz w:val="20"/>
        </w:rPr>
        <w:t xml:space="preserve"> </w:t>
      </w:r>
    </w:p>
    <w:p w:rsidR="00670E10" w:rsidRPr="006D210B" w:rsidRDefault="006D210B" w:rsidP="00670E10">
      <w:pPr>
        <w:pStyle w:val="ListParagraph"/>
        <w:numPr>
          <w:ilvl w:val="0"/>
          <w:numId w:val="8"/>
        </w:numPr>
        <w:jc w:val="both"/>
        <w:rPr>
          <w:sz w:val="20"/>
        </w:rPr>
      </w:pPr>
      <w:r w:rsidRPr="006D210B">
        <w:rPr>
          <w:sz w:val="20"/>
        </w:rPr>
        <w:t xml:space="preserve">Gamma ray. </w:t>
      </w:r>
    </w:p>
    <w:p w:rsidR="00797BA2" w:rsidRPr="006E17A8" w:rsidRDefault="00FD6A59" w:rsidP="00A77A83">
      <w:pPr>
        <w:pStyle w:val="BodyTextIndent2"/>
        <w:rPr>
          <w:szCs w:val="20"/>
          <w:highlight w:val="magenta"/>
        </w:rPr>
      </w:pPr>
      <w:r>
        <w:lastRenderedPageBreak/>
        <w:t>Question 6</w:t>
      </w:r>
      <w:r w:rsidR="00797BA2">
        <w:t>.</w:t>
      </w:r>
      <w:r w:rsidR="00797BA2">
        <w:tab/>
      </w:r>
      <w:r w:rsidR="006D210B">
        <w:t xml:space="preserve">As the pressure of a sample of </w:t>
      </w:r>
      <w:r w:rsidR="006D210B" w:rsidRPr="006E17A8">
        <w:rPr>
          <w:szCs w:val="20"/>
        </w:rPr>
        <w:t>gas is increased at constant temperature, the vo</w:t>
      </w:r>
      <w:r w:rsidR="006E17A8" w:rsidRPr="006E17A8">
        <w:rPr>
          <w:szCs w:val="20"/>
        </w:rPr>
        <w:t>lume of the</w:t>
      </w:r>
    </w:p>
    <w:p w:rsidR="006D210B" w:rsidRPr="006E17A8" w:rsidRDefault="006E17A8" w:rsidP="005D5BB8">
      <w:pPr>
        <w:numPr>
          <w:ilvl w:val="0"/>
          <w:numId w:val="2"/>
        </w:numPr>
        <w:ind w:left="1800"/>
        <w:jc w:val="both"/>
        <w:rPr>
          <w:sz w:val="20"/>
          <w:szCs w:val="20"/>
        </w:rPr>
      </w:pPr>
      <w:r w:rsidRPr="006E17A8">
        <w:rPr>
          <w:sz w:val="20"/>
          <w:szCs w:val="20"/>
        </w:rPr>
        <w:t xml:space="preserve">gas </w:t>
      </w:r>
      <w:r w:rsidR="006D210B" w:rsidRPr="006E17A8">
        <w:rPr>
          <w:sz w:val="20"/>
          <w:szCs w:val="20"/>
        </w:rPr>
        <w:t>increases.</w:t>
      </w:r>
    </w:p>
    <w:p w:rsidR="006D210B" w:rsidRPr="006E17A8" w:rsidRDefault="006E17A8" w:rsidP="005D5BB8">
      <w:pPr>
        <w:numPr>
          <w:ilvl w:val="0"/>
          <w:numId w:val="2"/>
        </w:numPr>
        <w:ind w:left="1800"/>
        <w:jc w:val="both"/>
        <w:rPr>
          <w:sz w:val="20"/>
          <w:szCs w:val="20"/>
        </w:rPr>
      </w:pPr>
      <w:r w:rsidRPr="006E17A8">
        <w:rPr>
          <w:sz w:val="20"/>
          <w:szCs w:val="20"/>
          <w:highlight w:val="yellow"/>
        </w:rPr>
        <w:t xml:space="preserve">gas </w:t>
      </w:r>
      <w:r w:rsidR="006D210B" w:rsidRPr="006E17A8">
        <w:rPr>
          <w:sz w:val="20"/>
          <w:szCs w:val="20"/>
          <w:highlight w:val="yellow"/>
        </w:rPr>
        <w:t>decreases.</w:t>
      </w:r>
      <w:r w:rsidR="006D210B" w:rsidRPr="006E17A8">
        <w:rPr>
          <w:sz w:val="20"/>
          <w:szCs w:val="20"/>
        </w:rPr>
        <w:t xml:space="preserve"> </w:t>
      </w:r>
    </w:p>
    <w:p w:rsidR="006D210B" w:rsidRPr="006E17A8" w:rsidRDefault="006E17A8" w:rsidP="005D5BB8">
      <w:pPr>
        <w:numPr>
          <w:ilvl w:val="0"/>
          <w:numId w:val="2"/>
        </w:numPr>
        <w:ind w:left="1800"/>
        <w:jc w:val="both"/>
        <w:rPr>
          <w:sz w:val="20"/>
          <w:szCs w:val="20"/>
        </w:rPr>
      </w:pPr>
      <w:r w:rsidRPr="006E17A8">
        <w:rPr>
          <w:sz w:val="20"/>
          <w:szCs w:val="20"/>
        </w:rPr>
        <w:t xml:space="preserve">gas </w:t>
      </w:r>
      <w:r w:rsidR="006D210B" w:rsidRPr="006E17A8">
        <w:rPr>
          <w:sz w:val="20"/>
          <w:szCs w:val="20"/>
        </w:rPr>
        <w:t xml:space="preserve">remains the same. </w:t>
      </w:r>
    </w:p>
    <w:p w:rsidR="006D210B" w:rsidRPr="006E17A8" w:rsidRDefault="006E17A8" w:rsidP="005D5BB8">
      <w:pPr>
        <w:numPr>
          <w:ilvl w:val="0"/>
          <w:numId w:val="2"/>
        </w:numPr>
        <w:ind w:left="1800"/>
        <w:jc w:val="both"/>
        <w:rPr>
          <w:sz w:val="20"/>
          <w:szCs w:val="20"/>
        </w:rPr>
      </w:pPr>
      <w:r w:rsidRPr="006E17A8">
        <w:rPr>
          <w:sz w:val="20"/>
          <w:szCs w:val="20"/>
        </w:rPr>
        <w:t xml:space="preserve">gas </w:t>
      </w:r>
      <w:r w:rsidR="006D210B" w:rsidRPr="006E17A8">
        <w:rPr>
          <w:sz w:val="20"/>
          <w:szCs w:val="20"/>
        </w:rPr>
        <w:t>doubles.</w:t>
      </w:r>
    </w:p>
    <w:p w:rsidR="00FD6A59" w:rsidRPr="006E17A8" w:rsidRDefault="006E17A8" w:rsidP="006D210B">
      <w:pPr>
        <w:numPr>
          <w:ilvl w:val="0"/>
          <w:numId w:val="2"/>
        </w:numPr>
        <w:ind w:left="1800"/>
        <w:jc w:val="both"/>
        <w:rPr>
          <w:sz w:val="20"/>
          <w:szCs w:val="20"/>
        </w:rPr>
      </w:pPr>
      <w:r w:rsidRPr="006E17A8">
        <w:rPr>
          <w:sz w:val="20"/>
          <w:szCs w:val="20"/>
        </w:rPr>
        <w:t xml:space="preserve">gas </w:t>
      </w:r>
      <w:r w:rsidR="006D210B" w:rsidRPr="006E17A8">
        <w:rPr>
          <w:sz w:val="20"/>
          <w:szCs w:val="20"/>
        </w:rPr>
        <w:t xml:space="preserve">halves. </w:t>
      </w:r>
    </w:p>
    <w:p w:rsidR="006D210B" w:rsidRPr="006E17A8" w:rsidRDefault="006D210B" w:rsidP="006D210B">
      <w:pPr>
        <w:ind w:left="1800"/>
        <w:jc w:val="both"/>
        <w:rPr>
          <w:sz w:val="20"/>
          <w:szCs w:val="20"/>
        </w:rPr>
      </w:pPr>
    </w:p>
    <w:p w:rsidR="00337E18" w:rsidRDefault="00797BA2" w:rsidP="00797BA2">
      <w:pPr>
        <w:pStyle w:val="BodyTextIndent2"/>
      </w:pPr>
      <w:r w:rsidRPr="006E17A8">
        <w:rPr>
          <w:szCs w:val="20"/>
        </w:rPr>
        <w:t xml:space="preserve">Question </w:t>
      </w:r>
      <w:r w:rsidR="00FD6A59" w:rsidRPr="006E17A8">
        <w:rPr>
          <w:szCs w:val="20"/>
        </w:rPr>
        <w:t>7</w:t>
      </w:r>
      <w:r w:rsidR="007A1340" w:rsidRPr="006E17A8">
        <w:rPr>
          <w:szCs w:val="20"/>
        </w:rPr>
        <w:t>.</w:t>
      </w:r>
      <w:r w:rsidR="007A1340" w:rsidRPr="006E17A8">
        <w:rPr>
          <w:szCs w:val="20"/>
        </w:rPr>
        <w:tab/>
        <w:t>Which of the</w:t>
      </w:r>
      <w:r w:rsidR="007A1340">
        <w:t xml:space="preserve"> following is not part of the kinetic molecular theory of gases? </w:t>
      </w:r>
    </w:p>
    <w:p w:rsidR="007A1340" w:rsidRDefault="00931ED6" w:rsidP="007A1340">
      <w:pPr>
        <w:pStyle w:val="BodyTextIndent2"/>
        <w:numPr>
          <w:ilvl w:val="0"/>
          <w:numId w:val="4"/>
        </w:numPr>
        <w:ind w:left="432"/>
      </w:pPr>
      <w:r>
        <w:t xml:space="preserve">Gas particles have no attraction for one another. </w:t>
      </w:r>
    </w:p>
    <w:p w:rsidR="00931ED6" w:rsidRPr="006E17A8" w:rsidRDefault="00931ED6" w:rsidP="007A1340">
      <w:pPr>
        <w:pStyle w:val="BodyTextIndent2"/>
        <w:numPr>
          <w:ilvl w:val="0"/>
          <w:numId w:val="4"/>
        </w:numPr>
        <w:ind w:left="432"/>
        <w:rPr>
          <w:highlight w:val="yellow"/>
        </w:rPr>
      </w:pPr>
      <w:r w:rsidRPr="006E17A8">
        <w:rPr>
          <w:highlight w:val="yellow"/>
        </w:rPr>
        <w:t xml:space="preserve">During a collision, energy is lost by the gas particles and later is regained. </w:t>
      </w:r>
    </w:p>
    <w:p w:rsidR="00931ED6" w:rsidRDefault="00931ED6" w:rsidP="007A1340">
      <w:pPr>
        <w:pStyle w:val="BodyTextIndent2"/>
        <w:numPr>
          <w:ilvl w:val="0"/>
          <w:numId w:val="4"/>
        </w:numPr>
        <w:ind w:left="432"/>
      </w:pPr>
      <w:r>
        <w:t xml:space="preserve">Gases at the same temperature have the same average kinetic energy. </w:t>
      </w:r>
    </w:p>
    <w:p w:rsidR="006E17A8" w:rsidRDefault="00931ED6" w:rsidP="006E17A8">
      <w:pPr>
        <w:pStyle w:val="BodyTextIndent2"/>
        <w:numPr>
          <w:ilvl w:val="0"/>
          <w:numId w:val="4"/>
        </w:numPr>
        <w:ind w:left="432"/>
      </w:pPr>
      <w:r>
        <w:t xml:space="preserve">Gas particles move in straight lines in all directions. </w:t>
      </w:r>
    </w:p>
    <w:p w:rsidR="007A1340" w:rsidRDefault="00931ED6" w:rsidP="006E17A8">
      <w:pPr>
        <w:pStyle w:val="BodyTextIndent2"/>
        <w:numPr>
          <w:ilvl w:val="0"/>
          <w:numId w:val="4"/>
        </w:numPr>
        <w:ind w:left="432"/>
      </w:pPr>
      <w:r>
        <w:t xml:space="preserve">none of the above </w:t>
      </w:r>
    </w:p>
    <w:p w:rsidR="006E17A8" w:rsidRPr="007A1340" w:rsidRDefault="006E17A8" w:rsidP="006E17A8">
      <w:pPr>
        <w:pStyle w:val="BodyTextIndent2"/>
        <w:ind w:left="432" w:firstLine="0"/>
      </w:pPr>
    </w:p>
    <w:p w:rsidR="001650C3" w:rsidRPr="00DC18FC" w:rsidRDefault="00670E10" w:rsidP="00C540C8">
      <w:pPr>
        <w:ind w:left="1440" w:hanging="1440"/>
        <w:jc w:val="both"/>
        <w:rPr>
          <w:sz w:val="20"/>
          <w:szCs w:val="20"/>
          <w:highlight w:val="green"/>
        </w:rPr>
      </w:pPr>
      <w:r>
        <w:rPr>
          <w:sz w:val="20"/>
        </w:rPr>
        <w:t>Question</w:t>
      </w:r>
      <w:r w:rsidR="00797BA2">
        <w:rPr>
          <w:sz w:val="20"/>
        </w:rPr>
        <w:t xml:space="preserve"> </w:t>
      </w:r>
      <w:r w:rsidR="00FD6A59">
        <w:rPr>
          <w:sz w:val="20"/>
        </w:rPr>
        <w:t>8</w:t>
      </w:r>
      <w:r w:rsidR="00797BA2">
        <w:rPr>
          <w:sz w:val="20"/>
        </w:rPr>
        <w:t>.</w:t>
      </w:r>
      <w:r>
        <w:rPr>
          <w:sz w:val="20"/>
        </w:rPr>
        <w:tab/>
      </w:r>
      <w:r w:rsidR="00C540C8">
        <w:rPr>
          <w:sz w:val="20"/>
        </w:rPr>
        <w:t xml:space="preserve">Which of the following bonds is the most polar? </w:t>
      </w:r>
    </w:p>
    <w:p w:rsidR="00C540C8" w:rsidRDefault="00C540C8" w:rsidP="00D95CFB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>
        <w:rPr>
          <w:sz w:val="20"/>
          <w:szCs w:val="20"/>
        </w:rPr>
        <w:t>O-F</w:t>
      </w:r>
    </w:p>
    <w:p w:rsidR="00C540C8" w:rsidRDefault="00C540C8" w:rsidP="00D95CFB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>
        <w:rPr>
          <w:sz w:val="20"/>
          <w:szCs w:val="20"/>
        </w:rPr>
        <w:t>N-F</w:t>
      </w:r>
    </w:p>
    <w:p w:rsidR="00C540C8" w:rsidRPr="00C540C8" w:rsidRDefault="00C540C8" w:rsidP="00D95CFB">
      <w:pPr>
        <w:pStyle w:val="ListParagraph"/>
        <w:numPr>
          <w:ilvl w:val="0"/>
          <w:numId w:val="9"/>
        </w:numPr>
        <w:jc w:val="both"/>
        <w:rPr>
          <w:sz w:val="20"/>
          <w:szCs w:val="20"/>
          <w:highlight w:val="yellow"/>
        </w:rPr>
      </w:pPr>
      <w:r w:rsidRPr="00C540C8">
        <w:rPr>
          <w:sz w:val="20"/>
          <w:szCs w:val="20"/>
          <w:highlight w:val="yellow"/>
        </w:rPr>
        <w:t>O-I</w:t>
      </w:r>
    </w:p>
    <w:p w:rsidR="00C540C8" w:rsidRDefault="00C540C8" w:rsidP="00D95CFB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>
        <w:rPr>
          <w:sz w:val="20"/>
          <w:szCs w:val="20"/>
        </w:rPr>
        <w:t>C-N</w:t>
      </w:r>
    </w:p>
    <w:p w:rsidR="00C540C8" w:rsidRDefault="00C540C8" w:rsidP="00D95CFB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>
        <w:rPr>
          <w:sz w:val="20"/>
          <w:szCs w:val="20"/>
        </w:rPr>
        <w:t>F-F</w:t>
      </w:r>
    </w:p>
    <w:p w:rsidR="00AA76D4" w:rsidRPr="001650C3" w:rsidRDefault="00AA76D4" w:rsidP="00AA76D4">
      <w:pPr>
        <w:jc w:val="both"/>
        <w:rPr>
          <w:sz w:val="20"/>
          <w:szCs w:val="20"/>
        </w:rPr>
      </w:pPr>
    </w:p>
    <w:p w:rsidR="00F32895" w:rsidRPr="007744A0" w:rsidRDefault="00FD6A59" w:rsidP="000543EB">
      <w:pPr>
        <w:ind w:left="1440" w:hanging="1440"/>
        <w:jc w:val="both"/>
        <w:rPr>
          <w:sz w:val="20"/>
          <w:szCs w:val="20"/>
        </w:rPr>
      </w:pPr>
      <w:r>
        <w:rPr>
          <w:sz w:val="20"/>
          <w:szCs w:val="20"/>
        </w:rPr>
        <w:t>Question 9</w:t>
      </w:r>
      <w:r w:rsidR="001C6935" w:rsidRPr="001650C3">
        <w:rPr>
          <w:sz w:val="20"/>
          <w:szCs w:val="20"/>
        </w:rPr>
        <w:t>.</w:t>
      </w:r>
      <w:r w:rsidR="001C6935" w:rsidRPr="001650C3">
        <w:rPr>
          <w:sz w:val="20"/>
          <w:szCs w:val="20"/>
        </w:rPr>
        <w:tab/>
      </w:r>
      <w:r w:rsidR="006305B0">
        <w:rPr>
          <w:sz w:val="20"/>
          <w:szCs w:val="20"/>
        </w:rPr>
        <w:t xml:space="preserve">________ </w:t>
      </w:r>
      <w:r w:rsidR="000543EB">
        <w:rPr>
          <w:sz w:val="20"/>
          <w:szCs w:val="20"/>
        </w:rPr>
        <w:t xml:space="preserve">bond involves the equal sharing of electrons? </w:t>
      </w:r>
    </w:p>
    <w:p w:rsidR="00304109" w:rsidRDefault="000543EB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</w:rPr>
      </w:pPr>
      <w:r>
        <w:rPr>
          <w:sz w:val="20"/>
          <w:szCs w:val="20"/>
        </w:rPr>
        <w:t>Ionic</w:t>
      </w:r>
      <w:r w:rsidR="006305B0">
        <w:rPr>
          <w:sz w:val="20"/>
          <w:szCs w:val="20"/>
        </w:rPr>
        <w:t xml:space="preserve"> bond</w:t>
      </w:r>
      <w:r>
        <w:rPr>
          <w:sz w:val="20"/>
          <w:szCs w:val="20"/>
        </w:rPr>
        <w:t xml:space="preserve"> </w:t>
      </w:r>
    </w:p>
    <w:p w:rsidR="000543EB" w:rsidRDefault="000543EB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</w:rPr>
      </w:pPr>
      <w:r>
        <w:rPr>
          <w:sz w:val="20"/>
          <w:szCs w:val="20"/>
        </w:rPr>
        <w:t>Polar covalent</w:t>
      </w:r>
      <w:r w:rsidR="006305B0">
        <w:rPr>
          <w:sz w:val="20"/>
          <w:szCs w:val="20"/>
        </w:rPr>
        <w:t xml:space="preserve"> bond</w:t>
      </w:r>
    </w:p>
    <w:p w:rsidR="000543EB" w:rsidRPr="000543EB" w:rsidRDefault="000543EB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  <w:highlight w:val="yellow"/>
        </w:rPr>
      </w:pPr>
      <w:r w:rsidRPr="000543EB">
        <w:rPr>
          <w:sz w:val="20"/>
          <w:szCs w:val="20"/>
          <w:highlight w:val="yellow"/>
        </w:rPr>
        <w:t>Nonpolar covalent</w:t>
      </w:r>
      <w:r w:rsidR="006305B0">
        <w:rPr>
          <w:sz w:val="20"/>
          <w:szCs w:val="20"/>
          <w:highlight w:val="yellow"/>
        </w:rPr>
        <w:t xml:space="preserve"> bond</w:t>
      </w:r>
    </w:p>
    <w:p w:rsidR="000543EB" w:rsidRDefault="000543EB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</w:rPr>
      </w:pPr>
      <w:r>
        <w:rPr>
          <w:sz w:val="20"/>
          <w:szCs w:val="20"/>
        </w:rPr>
        <w:t>Coordinate covalent</w:t>
      </w:r>
      <w:r w:rsidR="006305B0">
        <w:rPr>
          <w:sz w:val="20"/>
          <w:szCs w:val="20"/>
        </w:rPr>
        <w:t xml:space="preserve"> bond</w:t>
      </w:r>
    </w:p>
    <w:p w:rsidR="00F32895" w:rsidRPr="000543EB" w:rsidRDefault="000543EB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</w:rPr>
      </w:pPr>
      <w:r w:rsidRPr="000543EB">
        <w:rPr>
          <w:sz w:val="20"/>
          <w:szCs w:val="20"/>
        </w:rPr>
        <w:t xml:space="preserve">all of the above </w:t>
      </w:r>
    </w:p>
    <w:p w:rsidR="004D757A" w:rsidRDefault="004D757A" w:rsidP="00FD6A59">
      <w:pPr>
        <w:pStyle w:val="BodyTextIndent2"/>
        <w:ind w:left="576"/>
      </w:pPr>
    </w:p>
    <w:p w:rsidR="002F6904" w:rsidRPr="005A39AD" w:rsidRDefault="002F6904" w:rsidP="002F6904">
      <w:pPr>
        <w:pStyle w:val="BodyTextIndent2"/>
        <w:rPr>
          <w:szCs w:val="20"/>
          <w:highlight w:val="green"/>
        </w:rPr>
      </w:pPr>
      <w:r w:rsidRPr="003A7E5F">
        <w:rPr>
          <w:szCs w:val="20"/>
        </w:rPr>
        <w:t>Question 10.</w:t>
      </w:r>
      <w:r w:rsidRPr="003A7E5F">
        <w:rPr>
          <w:szCs w:val="20"/>
        </w:rPr>
        <w:tab/>
      </w:r>
      <w:r>
        <w:rPr>
          <w:szCs w:val="20"/>
        </w:rPr>
        <w:t xml:space="preserve">In general, in what order should the following steps be taken when responding to a chemical spill? </w:t>
      </w:r>
    </w:p>
    <w:p w:rsidR="002F6904" w:rsidRPr="00AE00E0" w:rsidRDefault="002F6904" w:rsidP="002F6904">
      <w:pPr>
        <w:pStyle w:val="BodyTextIndent2"/>
        <w:numPr>
          <w:ilvl w:val="0"/>
          <w:numId w:val="27"/>
        </w:numPr>
        <w:ind w:left="405"/>
        <w:rPr>
          <w:szCs w:val="20"/>
          <w:highlight w:val="yellow"/>
        </w:rPr>
      </w:pPr>
      <w:r w:rsidRPr="00AE00E0">
        <w:rPr>
          <w:szCs w:val="20"/>
          <w:highlight w:val="yellow"/>
        </w:rPr>
        <w:t xml:space="preserve">Communicate, isolate, mitigate, evacuate. </w:t>
      </w:r>
    </w:p>
    <w:p w:rsidR="002F6904" w:rsidRDefault="002F6904" w:rsidP="002F6904">
      <w:pPr>
        <w:pStyle w:val="BodyTextIndent2"/>
        <w:numPr>
          <w:ilvl w:val="0"/>
          <w:numId w:val="27"/>
        </w:numPr>
        <w:ind w:left="405"/>
        <w:rPr>
          <w:szCs w:val="20"/>
        </w:rPr>
      </w:pPr>
      <w:r>
        <w:rPr>
          <w:szCs w:val="20"/>
        </w:rPr>
        <w:t>Isolate, evacuate, mitigate, communicate</w:t>
      </w:r>
    </w:p>
    <w:p w:rsidR="002F6904" w:rsidRDefault="002F6904" w:rsidP="002F6904">
      <w:pPr>
        <w:pStyle w:val="BodyTextIndent2"/>
        <w:numPr>
          <w:ilvl w:val="0"/>
          <w:numId w:val="27"/>
        </w:numPr>
        <w:ind w:left="405"/>
        <w:rPr>
          <w:szCs w:val="20"/>
        </w:rPr>
      </w:pPr>
      <w:r>
        <w:rPr>
          <w:szCs w:val="20"/>
        </w:rPr>
        <w:t xml:space="preserve">Evacuate, communicate, isolate, mitigate. </w:t>
      </w:r>
    </w:p>
    <w:p w:rsidR="006305B0" w:rsidRDefault="006305B0" w:rsidP="001C6935">
      <w:pPr>
        <w:pStyle w:val="BodyTextIndent2"/>
        <w:numPr>
          <w:ilvl w:val="0"/>
          <w:numId w:val="27"/>
        </w:numPr>
        <w:ind w:left="405"/>
        <w:rPr>
          <w:szCs w:val="20"/>
        </w:rPr>
      </w:pPr>
      <w:r>
        <w:rPr>
          <w:szCs w:val="20"/>
        </w:rPr>
        <w:t xml:space="preserve">Evaluate, isolate, mitigate, communicate. </w:t>
      </w:r>
    </w:p>
    <w:p w:rsidR="006305B0" w:rsidRPr="006305B0" w:rsidRDefault="006305B0" w:rsidP="006305B0">
      <w:pPr>
        <w:pStyle w:val="BodyTextIndent2"/>
        <w:numPr>
          <w:ilvl w:val="0"/>
          <w:numId w:val="27"/>
        </w:numPr>
        <w:ind w:left="405"/>
        <w:jc w:val="left"/>
        <w:rPr>
          <w:szCs w:val="20"/>
        </w:rPr>
        <w:sectPr w:rsidR="006305B0" w:rsidRPr="006305B0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  <w:r w:rsidRPr="006305B0">
        <w:rPr>
          <w:szCs w:val="20"/>
        </w:rPr>
        <w:t xml:space="preserve">all of the above  </w:t>
      </w: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>Directions</w:t>
      </w:r>
      <w:r w:rsidRPr="001C061F">
        <w:t xml:space="preserve">:  Answer each of the following questions.  Be sure to use complete sentences where appropriate.  For full credit be sure to show all of your work. 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</w:p>
    <w:p w:rsidR="00B57642" w:rsidRDefault="00B57642" w:rsidP="00B57642">
      <w:pPr>
        <w:ind w:left="1440" w:hanging="1440"/>
      </w:pPr>
      <w:r>
        <w:t>Question</w:t>
      </w:r>
      <w:r w:rsidR="00FB5848">
        <w:t xml:space="preserve"> 1.</w:t>
      </w:r>
      <w:r>
        <w:tab/>
        <w:t xml:space="preserve">Answer the following questions about an s orbital (3 points). </w:t>
      </w:r>
    </w:p>
    <w:p w:rsidR="00B57642" w:rsidRDefault="00B57642" w:rsidP="00B57642">
      <w:pPr>
        <w:pStyle w:val="ListParagraph"/>
        <w:numPr>
          <w:ilvl w:val="1"/>
          <w:numId w:val="2"/>
        </w:numPr>
        <w:spacing w:after="200"/>
        <w:ind w:left="1800"/>
      </w:pPr>
      <w:r>
        <w:t>What is the maximum number of electrons in the orbital?</w:t>
      </w:r>
      <w:r>
        <w:tab/>
        <w:t>__2___</w:t>
      </w:r>
    </w:p>
    <w:p w:rsidR="00B57642" w:rsidRDefault="00B57642" w:rsidP="00B57642">
      <w:pPr>
        <w:pStyle w:val="ListParagraph"/>
        <w:numPr>
          <w:ilvl w:val="1"/>
          <w:numId w:val="2"/>
        </w:numPr>
        <w:spacing w:after="200"/>
        <w:ind w:left="1800"/>
      </w:pPr>
      <w:r>
        <w:t xml:space="preserve">Draw an s orbital. </w:t>
      </w:r>
      <w:r>
        <w:tab/>
      </w:r>
      <w:r>
        <w:tab/>
      </w:r>
      <w:r>
        <w:tab/>
      </w:r>
      <w:r>
        <w:tab/>
      </w:r>
      <w:r>
        <w:tab/>
      </w:r>
      <w:r>
        <w:tab/>
        <w:t>(sphere)</w:t>
      </w:r>
    </w:p>
    <w:p w:rsidR="00820BCF" w:rsidRDefault="00820BCF" w:rsidP="00636661">
      <w:pPr>
        <w:spacing w:after="200"/>
        <w:ind w:left="1440" w:hanging="1440"/>
      </w:pPr>
      <w:r>
        <w:t>Question</w:t>
      </w:r>
      <w:r w:rsidR="00FB5848">
        <w:t xml:space="preserve"> 2.</w:t>
      </w:r>
      <w:r>
        <w:tab/>
        <w:t>Write the complete and condens</w:t>
      </w:r>
      <w:r w:rsidR="00A86C60">
        <w:t>ed electron configuration for (8</w:t>
      </w:r>
      <w:r>
        <w:t xml:space="preserve"> points):</w:t>
      </w:r>
    </w:p>
    <w:p w:rsidR="00820BCF" w:rsidRDefault="00820BCF" w:rsidP="007143F6">
      <w:pPr>
        <w:pStyle w:val="ListParagraph"/>
        <w:numPr>
          <w:ilvl w:val="1"/>
          <w:numId w:val="31"/>
        </w:numPr>
        <w:spacing w:after="200"/>
        <w:ind w:left="1800"/>
      </w:pPr>
      <w:r>
        <w:t>Chlorine</w:t>
      </w:r>
      <w:r>
        <w:tab/>
      </w:r>
      <w:r>
        <w:tab/>
        <w:t>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 xml:space="preserve"> 2p</w:t>
      </w:r>
      <w:r>
        <w:rPr>
          <w:vertAlign w:val="superscript"/>
        </w:rPr>
        <w:t>6</w:t>
      </w:r>
      <w:r>
        <w:t xml:space="preserve"> 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5</w:t>
      </w:r>
      <w:r>
        <w:t xml:space="preserve"> or [Ne] 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5</w:t>
      </w:r>
    </w:p>
    <w:p w:rsidR="00820BCF" w:rsidRDefault="00820BCF" w:rsidP="007143F6">
      <w:pPr>
        <w:pStyle w:val="ListParagraph"/>
        <w:numPr>
          <w:ilvl w:val="1"/>
          <w:numId w:val="31"/>
        </w:numPr>
        <w:spacing w:after="200"/>
        <w:ind w:left="1800"/>
      </w:pPr>
      <w:r>
        <w:t xml:space="preserve">Niobium, </w:t>
      </w:r>
      <w:proofErr w:type="spellStart"/>
      <w:r>
        <w:t>Nb</w:t>
      </w:r>
      <w:proofErr w:type="spellEnd"/>
      <w:r>
        <w:t xml:space="preserve">     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 xml:space="preserve"> 2p</w:t>
      </w:r>
      <w:r>
        <w:rPr>
          <w:vertAlign w:val="superscript"/>
        </w:rPr>
        <w:t>6</w:t>
      </w:r>
      <w:r>
        <w:t xml:space="preserve"> 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6</w:t>
      </w:r>
      <w:r>
        <w:t xml:space="preserve"> 4s</w:t>
      </w:r>
      <w:r>
        <w:rPr>
          <w:vertAlign w:val="superscript"/>
        </w:rPr>
        <w:t>2</w:t>
      </w:r>
      <w:r>
        <w:t xml:space="preserve"> 3d</w:t>
      </w:r>
      <w:r>
        <w:rPr>
          <w:vertAlign w:val="superscript"/>
        </w:rPr>
        <w:t>10</w:t>
      </w:r>
      <w:r>
        <w:t xml:space="preserve"> 4p</w:t>
      </w:r>
      <w:r>
        <w:rPr>
          <w:vertAlign w:val="superscript"/>
        </w:rPr>
        <w:t>6</w:t>
      </w:r>
      <w:r>
        <w:t xml:space="preserve"> 5s</w:t>
      </w:r>
      <w:r>
        <w:rPr>
          <w:vertAlign w:val="superscript"/>
        </w:rPr>
        <w:t>2</w:t>
      </w:r>
      <w:r>
        <w:t xml:space="preserve"> 4d</w:t>
      </w:r>
      <w:r>
        <w:rPr>
          <w:vertAlign w:val="superscript"/>
        </w:rPr>
        <w:t>3</w:t>
      </w:r>
      <w:r>
        <w:t xml:space="preserve"> or [Kr] 5s</w:t>
      </w:r>
      <w:r>
        <w:rPr>
          <w:vertAlign w:val="superscript"/>
        </w:rPr>
        <w:t>2</w:t>
      </w:r>
      <w:r>
        <w:t xml:space="preserve"> 4d</w:t>
      </w:r>
      <w:r>
        <w:rPr>
          <w:vertAlign w:val="superscript"/>
        </w:rPr>
        <w:t>3</w:t>
      </w:r>
    </w:p>
    <w:p w:rsidR="00820BCF" w:rsidRDefault="00820BCF" w:rsidP="007143F6">
      <w:pPr>
        <w:pStyle w:val="ListParagraph"/>
        <w:numPr>
          <w:ilvl w:val="1"/>
          <w:numId w:val="31"/>
        </w:numPr>
        <w:spacing w:after="200"/>
        <w:ind w:left="1800"/>
      </w:pPr>
      <w:r>
        <w:t>Nb</w:t>
      </w:r>
      <w:r>
        <w:rPr>
          <w:vertAlign w:val="superscript"/>
        </w:rPr>
        <w:t>2+</w:t>
      </w:r>
      <w:r>
        <w:t xml:space="preserve"> ion</w:t>
      </w:r>
      <w:r>
        <w:tab/>
        <w:t xml:space="preserve">          1s</w:t>
      </w:r>
      <w:r>
        <w:rPr>
          <w:vertAlign w:val="superscript"/>
        </w:rPr>
        <w:t>2</w:t>
      </w:r>
      <w:r>
        <w:t xml:space="preserve"> 2s</w:t>
      </w:r>
      <w:r>
        <w:rPr>
          <w:vertAlign w:val="superscript"/>
        </w:rPr>
        <w:t>2</w:t>
      </w:r>
      <w:r>
        <w:t xml:space="preserve"> 2p</w:t>
      </w:r>
      <w:r>
        <w:rPr>
          <w:vertAlign w:val="superscript"/>
        </w:rPr>
        <w:t>6</w:t>
      </w:r>
      <w:r>
        <w:t xml:space="preserve"> 3s</w:t>
      </w:r>
      <w:r>
        <w:rPr>
          <w:vertAlign w:val="superscript"/>
        </w:rPr>
        <w:t>2</w:t>
      </w:r>
      <w:r>
        <w:t xml:space="preserve"> 3p</w:t>
      </w:r>
      <w:r>
        <w:rPr>
          <w:vertAlign w:val="superscript"/>
        </w:rPr>
        <w:t>6</w:t>
      </w:r>
      <w:r>
        <w:t xml:space="preserve"> 4s</w:t>
      </w:r>
      <w:r>
        <w:rPr>
          <w:vertAlign w:val="superscript"/>
        </w:rPr>
        <w:t>2</w:t>
      </w:r>
      <w:r>
        <w:t xml:space="preserve"> 3d</w:t>
      </w:r>
      <w:r>
        <w:rPr>
          <w:vertAlign w:val="superscript"/>
        </w:rPr>
        <w:t>10</w:t>
      </w:r>
      <w:r>
        <w:t xml:space="preserve"> 4p</w:t>
      </w:r>
      <w:r>
        <w:rPr>
          <w:vertAlign w:val="superscript"/>
        </w:rPr>
        <w:t>6</w:t>
      </w:r>
      <w:r>
        <w:t xml:space="preserve"> 5s</w:t>
      </w:r>
      <w:r>
        <w:rPr>
          <w:vertAlign w:val="superscript"/>
        </w:rPr>
        <w:t>0</w:t>
      </w:r>
      <w:r>
        <w:t xml:space="preserve"> 4d</w:t>
      </w:r>
      <w:r>
        <w:rPr>
          <w:vertAlign w:val="superscript"/>
        </w:rPr>
        <w:t>3</w:t>
      </w:r>
      <w:r>
        <w:t xml:space="preserve"> or [Kr] 5s</w:t>
      </w:r>
      <w:r>
        <w:rPr>
          <w:vertAlign w:val="superscript"/>
        </w:rPr>
        <w:t>0</w:t>
      </w:r>
      <w:r>
        <w:t xml:space="preserve"> 4d</w:t>
      </w:r>
      <w:r>
        <w:rPr>
          <w:vertAlign w:val="superscript"/>
        </w:rPr>
        <w:t>3</w:t>
      </w:r>
    </w:p>
    <w:p w:rsidR="00820BCF" w:rsidRDefault="00820BCF" w:rsidP="00636661">
      <w:pPr>
        <w:spacing w:after="200"/>
        <w:ind w:left="1440" w:hanging="1440"/>
      </w:pPr>
      <w:r>
        <w:t>Question</w:t>
      </w:r>
      <w:r w:rsidR="00FB5848">
        <w:t xml:space="preserve"> 3.</w:t>
      </w:r>
      <w:r>
        <w:tab/>
        <w:t xml:space="preserve">What is unique about the noble gases, from an electron point of view (3 points)? </w:t>
      </w:r>
    </w:p>
    <w:p w:rsidR="00820BCF" w:rsidRDefault="00820BCF" w:rsidP="00636661">
      <w:pPr>
        <w:spacing w:after="200"/>
        <w:ind w:left="1440" w:hanging="1440"/>
      </w:pPr>
      <w:r>
        <w:tab/>
        <w:t xml:space="preserve">A noble gas has a completely filled outer or valence shell. This means that it is not at all reactive. </w:t>
      </w:r>
    </w:p>
    <w:p w:rsidR="00954FD5" w:rsidRDefault="00954FD5" w:rsidP="00FE25EA">
      <w:pPr>
        <w:spacing w:after="200"/>
        <w:ind w:left="1440" w:hanging="1440"/>
      </w:pPr>
      <w:r>
        <w:t>Question</w:t>
      </w:r>
      <w:r w:rsidR="00FB5848">
        <w:t xml:space="preserve"> 4.</w:t>
      </w:r>
      <w:r>
        <w:tab/>
        <w:t>Which radi</w:t>
      </w:r>
      <w:r w:rsidR="00A86C60">
        <w:t>ation has the lower frequency (2</w:t>
      </w:r>
      <w:r>
        <w:t xml:space="preserve"> point</w:t>
      </w:r>
      <w:r w:rsidR="00A86C60">
        <w:t>s</w:t>
      </w:r>
      <w:r>
        <w:t xml:space="preserve">)? </w:t>
      </w:r>
    </w:p>
    <w:p w:rsidR="00954FD5" w:rsidRDefault="00954FD5" w:rsidP="00954FD5">
      <w:pPr>
        <w:spacing w:after="200"/>
        <w:ind w:left="1440"/>
      </w:pPr>
      <w:proofErr w:type="spellStart"/>
      <w:r w:rsidRPr="00954FD5">
        <w:rPr>
          <w:highlight w:val="yellow"/>
        </w:rPr>
        <w:t>Radiowaves</w:t>
      </w:r>
      <w:proofErr w:type="spellEnd"/>
      <w:r w:rsidRPr="00954FD5">
        <w:rPr>
          <w:highlight w:val="yellow"/>
        </w:rPr>
        <w:t xml:space="preserve"> from an AM radio station broadcasting at 1090 kHz</w:t>
      </w:r>
      <w:r>
        <w:t xml:space="preserve"> or the green light (λ = 550 nm) from an LED (light emitting diode) on a </w:t>
      </w:r>
      <w:proofErr w:type="spellStart"/>
      <w:r>
        <w:t>sterosystem</w:t>
      </w:r>
      <w:proofErr w:type="spellEnd"/>
      <w:r>
        <w:t xml:space="preserve">. </w:t>
      </w:r>
    </w:p>
    <w:p w:rsidR="00FB5848" w:rsidRDefault="00FB5848" w:rsidP="00FB5848">
      <w:pPr>
        <w:ind w:left="1440" w:hanging="1440"/>
      </w:pPr>
      <w:r>
        <w:t>Question 5.</w:t>
      </w:r>
      <w:r>
        <w:tab/>
        <w:t>During the decomposition of potassium perchlorate, KClO</w:t>
      </w:r>
      <w:r>
        <w:rPr>
          <w:vertAlign w:val="subscript"/>
        </w:rPr>
        <w:t>4</w:t>
      </w:r>
      <w:r>
        <w:t>, 92 mL of gas are collected by the displacement of water at 25 °C. If the atmospheric pressure is 756 mmHg, and the vapor pressure of water at 25 °C is 23.8 mmHg (6 points).</w:t>
      </w:r>
    </w:p>
    <w:p w:rsidR="00FB5848" w:rsidRDefault="00FB5848" w:rsidP="00FB5848">
      <w:pPr>
        <w:pStyle w:val="ListParagraph"/>
        <w:numPr>
          <w:ilvl w:val="7"/>
          <w:numId w:val="30"/>
        </w:numPr>
        <w:ind w:left="1800"/>
      </w:pPr>
      <w:r>
        <w:t xml:space="preserve">What is the partial pressure of oxygen gas?  </w:t>
      </w:r>
    </w:p>
    <w:p w:rsidR="00FB5848" w:rsidRDefault="00FB5848" w:rsidP="00FB5848"/>
    <w:p w:rsidR="00FB5848" w:rsidRPr="00B755CE" w:rsidRDefault="00533BDB" w:rsidP="00FB5848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otal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water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otal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water</m:t>
              </m:r>
            </m:sub>
          </m:sSub>
        </m:oMath>
      </m:oMathPara>
    </w:p>
    <w:p w:rsidR="00FB5848" w:rsidRDefault="00533BDB" w:rsidP="00FB5848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756 mmHg-23.8 mmHg=732.2 mmHg≈732 mmHg</m:t>
          </m:r>
        </m:oMath>
      </m:oMathPara>
    </w:p>
    <w:p w:rsidR="00FB5848" w:rsidRDefault="00FB5848" w:rsidP="00FB5848"/>
    <w:p w:rsidR="00FB5848" w:rsidRDefault="00FB5848" w:rsidP="00FB5848">
      <w:pPr>
        <w:pStyle w:val="ListParagraph"/>
        <w:numPr>
          <w:ilvl w:val="7"/>
          <w:numId w:val="30"/>
        </w:numPr>
        <w:ind w:left="1800"/>
      </w:pPr>
      <w:r>
        <w:t xml:space="preserve">What is the partial pressure of oxygen gas in kilopascals, </w:t>
      </w:r>
      <w:proofErr w:type="spellStart"/>
      <w:r>
        <w:t>kPa</w:t>
      </w:r>
      <w:proofErr w:type="spellEnd"/>
      <w:r>
        <w:t xml:space="preserve">? </w:t>
      </w:r>
    </w:p>
    <w:p w:rsidR="00FB5848" w:rsidRDefault="00FB5848" w:rsidP="00FB5848"/>
    <w:p w:rsidR="00FB5848" w:rsidRDefault="00FB5848" w:rsidP="00FB5848">
      <m:oMathPara>
        <m:oMath>
          <m:r>
            <w:rPr>
              <w:rFonts w:ascii="Cambria Math" w:hAnsi="Cambria Math"/>
            </w:rPr>
            <m:t>732 mmHg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1.325 kPa</m:t>
              </m:r>
            </m:num>
            <m:den>
              <m:r>
                <w:rPr>
                  <w:rFonts w:ascii="Cambria Math" w:hAnsi="Cambria Math"/>
                </w:rPr>
                <m:t>760 mmHg</m:t>
              </m:r>
            </m:den>
          </m:f>
          <m:r>
            <w:rPr>
              <w:rFonts w:ascii="Cambria Math" w:hAnsi="Cambria Math"/>
            </w:rPr>
            <m:t>=97.61863816 kPa≈97.6 kPa</m:t>
          </m:r>
        </m:oMath>
      </m:oMathPara>
    </w:p>
    <w:p w:rsidR="00FB5848" w:rsidRDefault="00FB5848" w:rsidP="00FE25EA">
      <w:pPr>
        <w:spacing w:after="200"/>
        <w:ind w:left="1440" w:hanging="1440"/>
      </w:pPr>
    </w:p>
    <w:p w:rsidR="00FB5848" w:rsidRDefault="00FB5848" w:rsidP="00FE25EA">
      <w:pPr>
        <w:spacing w:after="200"/>
        <w:ind w:left="1440" w:hanging="1440"/>
      </w:pPr>
    </w:p>
    <w:p w:rsidR="00FB5848" w:rsidRDefault="00FB5848" w:rsidP="00FE25EA">
      <w:pPr>
        <w:spacing w:after="200"/>
        <w:ind w:left="1440" w:hanging="1440"/>
      </w:pPr>
    </w:p>
    <w:p w:rsidR="00FB5848" w:rsidRDefault="00FB5848" w:rsidP="00FE25EA">
      <w:pPr>
        <w:spacing w:after="200"/>
        <w:ind w:left="1440" w:hanging="1440"/>
      </w:pPr>
    </w:p>
    <w:p w:rsidR="00FB5848" w:rsidRDefault="00FB5848" w:rsidP="00FE25EA">
      <w:pPr>
        <w:spacing w:after="200"/>
        <w:ind w:left="1440" w:hanging="1440"/>
      </w:pPr>
    </w:p>
    <w:p w:rsidR="00954FD5" w:rsidRDefault="00954FD5" w:rsidP="00FE25EA">
      <w:pPr>
        <w:spacing w:after="200"/>
        <w:ind w:left="1440" w:hanging="1440"/>
      </w:pPr>
      <w:r>
        <w:lastRenderedPageBreak/>
        <w:t>Question</w:t>
      </w:r>
      <w:r w:rsidR="00FB5848">
        <w:t xml:space="preserve"> 6.</w:t>
      </w:r>
      <w:r>
        <w:tab/>
        <w:t xml:space="preserve">What is a photon (2 points)? </w:t>
      </w:r>
    </w:p>
    <w:p w:rsidR="00954FD5" w:rsidRDefault="0051586F" w:rsidP="0051586F">
      <w:pPr>
        <w:spacing w:after="200"/>
        <w:ind w:left="720" w:firstLine="720"/>
      </w:pPr>
      <w:r>
        <w:t xml:space="preserve">A packet of energy emitted as light. </w:t>
      </w:r>
    </w:p>
    <w:p w:rsidR="00BA0E74" w:rsidRDefault="00BA0E74" w:rsidP="00FE25EA">
      <w:pPr>
        <w:spacing w:after="200"/>
        <w:ind w:left="1440" w:hanging="1440"/>
      </w:pPr>
      <w:r>
        <w:t>Question</w:t>
      </w:r>
      <w:r w:rsidR="00FB5848">
        <w:t xml:space="preserve"> 7.</w:t>
      </w:r>
      <w:r>
        <w:tab/>
        <w:t xml:space="preserve">Which has a larger radius, a strontium atom or a strontium ion? Explain your reasoning (4 points). </w:t>
      </w:r>
    </w:p>
    <w:p w:rsidR="00BA0E74" w:rsidRDefault="00BA0E74" w:rsidP="00FE25EA">
      <w:pPr>
        <w:spacing w:after="200"/>
        <w:ind w:left="1440" w:hanging="1440"/>
      </w:pPr>
      <w:r>
        <w:tab/>
        <w:t xml:space="preserve">A strontium ion is smaller than a strontium atom. They both have the same number of protons, but the strontium ion has fewer electrons, so it is smaller. </w:t>
      </w:r>
    </w:p>
    <w:p w:rsidR="00660243" w:rsidRDefault="00660243" w:rsidP="00FE25EA">
      <w:pPr>
        <w:spacing w:after="200"/>
        <w:ind w:left="1440" w:hanging="1440"/>
      </w:pPr>
      <w:r>
        <w:t>Question</w:t>
      </w:r>
      <w:r w:rsidR="00FB5848">
        <w:t xml:space="preserve"> 8.</w:t>
      </w:r>
      <w:r>
        <w:tab/>
        <w:t xml:space="preserve">Explain how polar bonds differ from nonpolar bonds. How do you know if a bond is polar? Give an example of a polar and a nonpolar bond (5 points). </w:t>
      </w:r>
    </w:p>
    <w:p w:rsidR="00660243" w:rsidRDefault="00660243" w:rsidP="00FE25EA">
      <w:pPr>
        <w:spacing w:after="200"/>
        <w:ind w:left="1440" w:hanging="1440"/>
      </w:pPr>
      <w:r>
        <w:tab/>
        <w:t xml:space="preserve">Polar bonds have positive and negative ends. Polar bonds have atoms with different </w:t>
      </w:r>
      <w:proofErr w:type="spellStart"/>
      <w:r>
        <w:t>electronegativities</w:t>
      </w:r>
      <w:proofErr w:type="spellEnd"/>
      <w:r>
        <w:t xml:space="preserve"> bonded together. An example of polar bond is H-F and a nonpolar bond is F-F. </w:t>
      </w:r>
    </w:p>
    <w:p w:rsidR="00660243" w:rsidRDefault="00660243" w:rsidP="00FE25EA">
      <w:pPr>
        <w:spacing w:after="200"/>
        <w:ind w:left="1440" w:hanging="1440"/>
      </w:pPr>
      <w:r>
        <w:t>Question</w:t>
      </w:r>
      <w:r w:rsidR="00FB5848">
        <w:t xml:space="preserve"> 9.</w:t>
      </w:r>
      <w:r>
        <w:tab/>
        <w:t xml:space="preserve">Differentiate between fusion and fission based on your knowledge of nuclear chemistry (4 points)? </w:t>
      </w:r>
    </w:p>
    <w:p w:rsidR="00660243" w:rsidRDefault="00660243" w:rsidP="00FE25EA">
      <w:pPr>
        <w:spacing w:after="200"/>
        <w:ind w:left="1440" w:hanging="1440"/>
      </w:pPr>
      <w:r>
        <w:tab/>
        <w:t xml:space="preserve">Fusion is the combining of two nuclei to make a heavier particle. Fission is the splitting of a heavy nuclear particle into two smaller particles. </w:t>
      </w:r>
    </w:p>
    <w:p w:rsidR="00816D8A" w:rsidRDefault="00816D8A" w:rsidP="00816D8A">
      <w:pPr>
        <w:ind w:left="1440" w:hanging="1440"/>
      </w:pPr>
      <w:r>
        <w:t>Question</w:t>
      </w:r>
      <w:r w:rsidR="00FB5848">
        <w:t xml:space="preserve"> 10. </w:t>
      </w:r>
      <w:r>
        <w:tab/>
        <w:t>The half-life of oxygen-15 is 124 seconds</w:t>
      </w:r>
      <w:r w:rsidR="00B57642">
        <w:t xml:space="preserve"> (8 points)</w:t>
      </w:r>
      <w:r>
        <w:t xml:space="preserve">. </w:t>
      </w:r>
    </w:p>
    <w:p w:rsidR="00816D8A" w:rsidRDefault="00816D8A" w:rsidP="00FB5848">
      <w:pPr>
        <w:pStyle w:val="ListParagraph"/>
        <w:numPr>
          <w:ilvl w:val="1"/>
          <w:numId w:val="32"/>
        </w:numPr>
        <w:ind w:left="1800"/>
      </w:pPr>
      <w:r>
        <w:t>If a sample of oxygen-15 has an activity of 4000. Becquerel (</w:t>
      </w:r>
      <w:proofErr w:type="spellStart"/>
      <w:r>
        <w:t>Bq</w:t>
      </w:r>
      <w:proofErr w:type="spellEnd"/>
      <w:r>
        <w:t>), how many minutes will elapse before it reaches an activity of 500. Becquerel (Note: A Becquerel is a unit of radioactive activity proportional to the amount of r</w:t>
      </w:r>
      <w:r w:rsidR="00B57642">
        <w:t xml:space="preserve">adioisotope present.) </w:t>
      </w:r>
    </w:p>
    <w:p w:rsidR="00816D8A" w:rsidRPr="00816D8A" w:rsidRDefault="00816D8A" w:rsidP="00FE25EA">
      <w:pPr>
        <w:spacing w:after="200"/>
        <w:ind w:left="1440" w:hanging="1440"/>
      </w:pPr>
      <m:oMathPara>
        <m:oMath>
          <m:r>
            <w:rPr>
              <w:rFonts w:ascii="Cambria Math" w:hAnsi="Cambria Math"/>
            </w:rPr>
            <m:t xml:space="preserve">4000. Bq 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hAnsi="Cambria Math"/>
            </w:rPr>
            <m:t xml:space="preserve"> 2000. Bq 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 xml:space="preserve">2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hAnsi="Cambria Math"/>
            </w:rPr>
            <m:t xml:space="preserve"> 1000. Bq </m:t>
          </m:r>
          <m:box>
            <m:boxPr>
              <m:opEmu m:val="1"/>
              <m:ctrlPr>
                <w:rPr>
                  <w:rFonts w:ascii="Cambria Math" w:hAnsi="Cambria Math"/>
                  <w:i/>
                </w:rPr>
              </m:ctrlPr>
            </m:boxPr>
            <m:e>
              <m:r>
                <w:rPr>
                  <w:rFonts w:ascii="Cambria Math" w:hAnsi="Cambria Math"/>
                </w:rPr>
                <m:t xml:space="preserve"> </m:t>
              </m:r>
              <m:groupChr>
                <m:groupChrPr>
                  <m:chr m:val="→"/>
                  <m:vertJc m:val="bot"/>
                  <m:ctrlPr>
                    <w:rPr>
                      <w:rFonts w:ascii="Cambria Math" w:hAnsi="Cambria Math"/>
                      <w:i/>
                    </w:rPr>
                  </m:ctrlPr>
                </m:groupChrPr>
                <m:e>
                  <m:r>
                    <w:rPr>
                      <w:rFonts w:ascii="Cambria Math" w:hAnsi="Cambria Math"/>
                    </w:rPr>
                    <m:t xml:space="preserve">3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/2</m:t>
                      </m:r>
                    </m:sub>
                  </m:sSub>
                </m:e>
              </m:groupChr>
            </m:e>
          </m:box>
          <m:r>
            <w:rPr>
              <w:rFonts w:ascii="Cambria Math" w:hAnsi="Cambria Math"/>
            </w:rPr>
            <m:t xml:space="preserve"> 500.0 Bq</m:t>
          </m:r>
        </m:oMath>
      </m:oMathPara>
    </w:p>
    <w:p w:rsidR="00816D8A" w:rsidRDefault="00816D8A" w:rsidP="00FE25EA">
      <w:pPr>
        <w:spacing w:after="200"/>
        <w:ind w:left="1440" w:hanging="1440"/>
      </w:pPr>
      <m:oMathPara>
        <m:oMath>
          <m:r>
            <w:rPr>
              <w:rFonts w:ascii="Cambria Math" w:hAnsi="Cambria Math"/>
            </w:rPr>
            <m:t xml:space="preserve">3 </m:t>
          </m:r>
          <m:r>
            <w:rPr>
              <w:rFonts w:ascii="Cambria Math" w:hAnsi="Cambria Math"/>
            </w:rPr>
            <m:t>half-lives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4 s</m:t>
              </m:r>
            </m:num>
            <m:den>
              <m:r>
                <w:rPr>
                  <w:rFonts w:ascii="Cambria Math" w:hAnsi="Cambria Math"/>
                </w:rPr>
                <m:t xml:space="preserve">1 </m:t>
              </m:r>
              <m:r>
                <w:rPr>
                  <w:rFonts w:ascii="Cambria Math" w:hAnsi="Cambria Math"/>
                </w:rPr>
                <m:t>half-life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in</m:t>
              </m:r>
            </m:num>
            <m:den>
              <m:r>
                <w:rPr>
                  <w:rFonts w:ascii="Cambria Math" w:hAnsi="Cambria Math"/>
                </w:rPr>
                <m:t>60 s</m:t>
              </m:r>
            </m:den>
          </m:f>
          <m:r>
            <w:rPr>
              <w:rFonts w:ascii="Cambria Math" w:hAnsi="Cambria Math"/>
            </w:rPr>
            <m:t>=6.20 min</m:t>
          </m:r>
        </m:oMath>
      </m:oMathPara>
    </w:p>
    <w:p w:rsidR="00816D8A" w:rsidRDefault="00816D8A" w:rsidP="00FB5848">
      <w:pPr>
        <w:pStyle w:val="ListParagraph"/>
        <w:numPr>
          <w:ilvl w:val="1"/>
          <w:numId w:val="32"/>
        </w:numPr>
        <w:spacing w:after="200"/>
        <w:ind w:left="1800"/>
      </w:pPr>
      <w:r>
        <w:t xml:space="preserve">Oxygen-15 is a positron emitter. Write the nuclear reaction. </w:t>
      </w:r>
    </w:p>
    <w:p w:rsidR="00816D8A" w:rsidRPr="00816D8A" w:rsidRDefault="00533BDB" w:rsidP="00816D8A">
      <w:pPr>
        <w:spacing w:after="200"/>
      </w:pPr>
      <m:oMathPara>
        <m:oMath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8</m:t>
              </m:r>
            </m:sub>
            <m:sup>
              <m:r>
                <w:rPr>
                  <w:rFonts w:ascii="Cambria Math" w:hAnsi="Cambria Math"/>
                </w:rPr>
                <m:t>15</m:t>
              </m:r>
            </m:sup>
            <m:e>
              <m:r>
                <w:rPr>
                  <w:rFonts w:ascii="Cambria Math" w:hAnsi="Cambria Math"/>
                </w:rPr>
                <m:t>O</m:t>
              </m:r>
            </m:e>
          </m:sPre>
          <m:r>
            <w:rPr>
              <w:rFonts w:ascii="Cambria Math" w:hAnsi="Cambria Math"/>
            </w:rPr>
            <m:t>→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+1</m:t>
              </m:r>
            </m:sub>
            <m:sup>
              <m:r>
                <w:rPr>
                  <w:rFonts w:ascii="Cambria Math" w:hAnsi="Cambria Math"/>
                </w:rPr>
                <m:t>0</m:t>
              </m:r>
            </m:sup>
            <m:e>
              <m:r>
                <w:rPr>
                  <w:rFonts w:ascii="Cambria Math" w:hAnsi="Cambria Math"/>
                </w:rPr>
                <m:t>e</m:t>
              </m:r>
            </m:e>
          </m:sPre>
          <m:r>
            <w:rPr>
              <w:rFonts w:ascii="Cambria Math" w:hAnsi="Cambria Math"/>
            </w:rPr>
            <m:t>+</m:t>
          </m:r>
          <m:sPre>
            <m:sPrePr>
              <m:ctrlPr>
                <w:rPr>
                  <w:rFonts w:ascii="Cambria Math" w:hAnsi="Cambria Math"/>
                  <w:i/>
                </w:rPr>
              </m:ctrlPr>
            </m:sPrePr>
            <m:sub>
              <m:r>
                <w:rPr>
                  <w:rFonts w:ascii="Cambria Math" w:hAnsi="Cambria Math"/>
                </w:rPr>
                <m:t>7</m:t>
              </m:r>
            </m:sub>
            <m:sup>
              <m:r>
                <w:rPr>
                  <w:rFonts w:ascii="Cambria Math" w:hAnsi="Cambria Math"/>
                </w:rPr>
                <m:t>15</m:t>
              </m:r>
            </m:sup>
            <m:e>
              <m:r>
                <w:rPr>
                  <w:rFonts w:ascii="Cambria Math" w:hAnsi="Cambria Math"/>
                </w:rPr>
                <m:t>N</m:t>
              </m:r>
            </m:e>
          </m:sPre>
        </m:oMath>
      </m:oMathPara>
    </w:p>
    <w:p w:rsidR="00FB5848" w:rsidRDefault="00FB5848" w:rsidP="00FB5848">
      <w:pPr>
        <w:spacing w:after="200"/>
        <w:ind w:left="1440" w:hanging="1440"/>
      </w:pPr>
      <w:r>
        <w:t>Question 11.</w:t>
      </w:r>
      <w:r>
        <w:tab/>
        <w:t xml:space="preserve">Calculate the density of neon gas at 45 °C and a pressure of 0.982 </w:t>
      </w:r>
      <w:proofErr w:type="spellStart"/>
      <w:r>
        <w:t>atm</w:t>
      </w:r>
      <w:proofErr w:type="spellEnd"/>
      <w:r>
        <w:t xml:space="preserve"> (6 points). </w:t>
      </w:r>
    </w:p>
    <w:p w:rsidR="00FB5848" w:rsidRDefault="00FB5848" w:rsidP="00FB5848">
      <w:pPr>
        <w:spacing w:after="200"/>
        <w:ind w:left="1440" w:hanging="1440"/>
      </w:pPr>
      <m:oMathPara>
        <m:oMath>
          <m:r>
            <w:rPr>
              <w:rFonts w:ascii="Cambria Math" w:hAnsi="Cambria Math"/>
            </w:rPr>
            <m:t>D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MM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RT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(0.982 atm)(20.180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g</m:t>
                  </m:r>
                </m:num>
                <m:den>
                  <m:r>
                    <w:rPr>
                      <w:rFonts w:ascii="Cambria Math" w:hAnsi="Cambria Math"/>
                    </w:rPr>
                    <m:t>mol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082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 at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5+273</m:t>
                  </m:r>
                </m:e>
              </m:d>
              <m:r>
                <w:rPr>
                  <w:rFonts w:ascii="Cambria Math" w:hAnsi="Cambria Math"/>
                </w:rPr>
                <m:t>K</m:t>
              </m:r>
            </m:den>
          </m:f>
          <m:r>
            <w:rPr>
              <w:rFonts w:ascii="Cambria Math" w:hAnsi="Cambria Math"/>
            </w:rPr>
            <m:t>=0.759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g</m:t>
              </m:r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</m:oMath>
      </m:oMathPara>
    </w:p>
    <w:p w:rsidR="00FB5848" w:rsidRDefault="00FB5848" w:rsidP="0045087C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FB5848" w:rsidRDefault="00FB5848" w:rsidP="0045087C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FB5848" w:rsidRDefault="00FB5848" w:rsidP="0045087C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</w:p>
    <w:p w:rsidR="0045087C" w:rsidRPr="0045087C" w:rsidRDefault="0045087C" w:rsidP="0045087C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Question</w:t>
      </w:r>
      <w:r w:rsidR="00FB5848">
        <w:rPr>
          <w:rFonts w:ascii="Times New Roman" w:hAnsi="Times New Roman" w:cs="Times New Roman"/>
          <w:sz w:val="24"/>
          <w:szCs w:val="24"/>
        </w:rPr>
        <w:t xml:space="preserve"> 12.</w:t>
      </w:r>
      <w:r>
        <w:rPr>
          <w:rFonts w:ascii="Times New Roman" w:hAnsi="Times New Roman" w:cs="Times New Roman"/>
          <w:sz w:val="24"/>
          <w:szCs w:val="24"/>
        </w:rPr>
        <w:tab/>
        <w:t xml:space="preserve">For each of the following draw the Lewis structure, indicate the </w:t>
      </w:r>
      <w:r w:rsidRPr="0045087C">
        <w:rPr>
          <w:rFonts w:ascii="Times New Roman" w:hAnsi="Times New Roman" w:cs="Times New Roman"/>
          <w:sz w:val="24"/>
          <w:szCs w:val="24"/>
        </w:rPr>
        <w:t>orbital</w:t>
      </w:r>
      <w:r>
        <w:rPr>
          <w:rFonts w:ascii="Times New Roman" w:hAnsi="Times New Roman" w:cs="Times New Roman"/>
          <w:sz w:val="24"/>
          <w:szCs w:val="24"/>
        </w:rPr>
        <w:t xml:space="preserve"> geometry, </w:t>
      </w:r>
      <w:r w:rsidRPr="0045087C">
        <w:rPr>
          <w:rFonts w:ascii="Times New Roman" w:hAnsi="Times New Roman" w:cs="Times New Roman"/>
          <w:sz w:val="24"/>
          <w:szCs w:val="24"/>
        </w:rPr>
        <w:t>molecular geometry of the central atom</w:t>
      </w:r>
      <w:r>
        <w:rPr>
          <w:rFonts w:ascii="Times New Roman" w:hAnsi="Times New Roman" w:cs="Times New Roman"/>
          <w:sz w:val="24"/>
          <w:szCs w:val="24"/>
        </w:rPr>
        <w:t>, the bond angle, and polarity (1</w:t>
      </w:r>
      <w:r w:rsidR="00885987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points). </w:t>
      </w:r>
      <w:r w:rsidRPr="0045087C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018" w:type="dxa"/>
        <w:tblLook w:val="04A0" w:firstRow="1" w:lastRow="0" w:firstColumn="1" w:lastColumn="0" w:noHBand="0" w:noVBand="1"/>
      </w:tblPr>
      <w:tblGrid>
        <w:gridCol w:w="2896"/>
        <w:gridCol w:w="2916"/>
        <w:gridCol w:w="4130"/>
      </w:tblGrid>
      <w:tr w:rsidR="0045087C" w:rsidRPr="0045087C" w:rsidTr="00FB5848">
        <w:tc>
          <w:tcPr>
            <w:tcW w:w="3585" w:type="dxa"/>
          </w:tcPr>
          <w:p w:rsidR="0045087C" w:rsidRPr="0045087C" w:rsidRDefault="0045087C" w:rsidP="00B755CE">
            <w:pPr>
              <w:pStyle w:val="NoSpacing"/>
              <w:ind w:left="504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rbon dioxide,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502" w:type="dxa"/>
          </w:tcPr>
          <w:p w:rsidR="0045087C" w:rsidRPr="0045087C" w:rsidRDefault="006305B0" w:rsidP="006305B0">
            <w:pPr>
              <w:pStyle w:val="NoSpacing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osphoru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ibrom</w:t>
            </w:r>
            <w:r w:rsidR="0045087C">
              <w:rPr>
                <w:rFonts w:ascii="Times New Roman" w:hAnsi="Times New Roman" w:cs="Times New Roman"/>
                <w:sz w:val="24"/>
                <w:szCs w:val="24"/>
              </w:rPr>
              <w:t>ide</w:t>
            </w:r>
            <w:proofErr w:type="spellEnd"/>
            <w:r w:rsidR="0045087C">
              <w:rPr>
                <w:rFonts w:ascii="Times New Roman" w:hAnsi="Times New Roman" w:cs="Times New Roman"/>
                <w:sz w:val="24"/>
                <w:szCs w:val="24"/>
              </w:rPr>
              <w:t>, PBr</w:t>
            </w:r>
            <w:r w:rsidR="0045087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931" w:type="dxa"/>
          </w:tcPr>
          <w:p w:rsidR="0045087C" w:rsidRDefault="0045087C" w:rsidP="00B755CE">
            <w:pPr>
              <w:pStyle w:val="NoSpacing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lfur dioxide, 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45087C" w:rsidRPr="0045087C" w:rsidRDefault="0045087C" w:rsidP="00B755CE">
            <w:pPr>
              <w:pStyle w:val="NoSpacing"/>
              <w:jc w:val="center"/>
            </w:pPr>
            <w:r>
              <w:t>(draw resonance structures)</w:t>
            </w:r>
          </w:p>
        </w:tc>
      </w:tr>
      <w:tr w:rsidR="0045087C" w:rsidRPr="0045087C" w:rsidTr="00FB5848">
        <w:tc>
          <w:tcPr>
            <w:tcW w:w="3585" w:type="dxa"/>
            <w:vAlign w:val="center"/>
          </w:tcPr>
          <w:p w:rsidR="0045087C" w:rsidRPr="0045087C" w:rsidRDefault="00C90CE7" w:rsidP="00B755CE">
            <w:pPr>
              <w:pStyle w:val="NoSpacing"/>
              <w:ind w:left="5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182" w:dyaOrig="6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75pt;height:30.75pt" o:ole="">
                  <v:imagedata r:id="rId13" o:title=""/>
                </v:shape>
                <o:OLEObject Type="Embed" ProgID="ChemDraw.Document.6.0" ShapeID="_x0000_i1025" DrawAspect="Content" ObjectID="_1479791208" r:id="rId14"/>
              </w:object>
            </w:r>
          </w:p>
        </w:tc>
        <w:tc>
          <w:tcPr>
            <w:tcW w:w="2502" w:type="dxa"/>
            <w:vAlign w:val="center"/>
          </w:tcPr>
          <w:p w:rsidR="0045087C" w:rsidRPr="0045087C" w:rsidRDefault="00C90CE7" w:rsidP="00B755CE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700" w:dyaOrig="1860">
                <v:shape id="_x0000_i1026" type="#_x0000_t75" style="width:135pt;height:93pt" o:ole="">
                  <v:imagedata r:id="rId15" o:title=""/>
                </v:shape>
                <o:OLEObject Type="Embed" ProgID="PBrush" ShapeID="_x0000_i1026" DrawAspect="Content" ObjectID="_1479791209" r:id="rId16"/>
              </w:object>
            </w:r>
          </w:p>
        </w:tc>
        <w:tc>
          <w:tcPr>
            <w:tcW w:w="2931" w:type="dxa"/>
            <w:vAlign w:val="center"/>
          </w:tcPr>
          <w:p w:rsidR="0045087C" w:rsidRPr="0045087C" w:rsidRDefault="000B12DA" w:rsidP="00B755CE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914" w:dyaOrig="875">
                <v:shape id="_x0000_i1027" type="#_x0000_t75" style="width:195.75pt;height:43.5pt" o:ole="">
                  <v:imagedata r:id="rId17" o:title=""/>
                </v:shape>
                <o:OLEObject Type="Embed" ProgID="ChemDraw.Document.6.0" ShapeID="_x0000_i1027" DrawAspect="Content" ObjectID="_1479791210" r:id="rId18"/>
              </w:object>
            </w:r>
          </w:p>
        </w:tc>
      </w:tr>
      <w:tr w:rsidR="0045087C" w:rsidRPr="0045087C" w:rsidTr="00FB5848">
        <w:tc>
          <w:tcPr>
            <w:tcW w:w="3585" w:type="dxa"/>
          </w:tcPr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Orbital geometry</w:t>
            </w:r>
          </w:p>
          <w:p w:rsidR="0045087C" w:rsidRPr="00FB5848" w:rsidRDefault="00FB5848" w:rsidP="00FB5848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Linear</w:t>
            </w:r>
          </w:p>
        </w:tc>
        <w:tc>
          <w:tcPr>
            <w:tcW w:w="2502" w:type="dxa"/>
          </w:tcPr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Orbital geometry</w:t>
            </w:r>
          </w:p>
          <w:p w:rsidR="0045087C" w:rsidRPr="00FB5848" w:rsidRDefault="00FB5848" w:rsidP="00FB5848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etrahedral</w:t>
            </w:r>
          </w:p>
        </w:tc>
        <w:tc>
          <w:tcPr>
            <w:tcW w:w="2931" w:type="dxa"/>
          </w:tcPr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Orbital geometry</w:t>
            </w:r>
          </w:p>
          <w:p w:rsidR="0045087C" w:rsidRPr="00FB5848" w:rsidRDefault="0045087C" w:rsidP="00FB5848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rigonal planar</w:t>
            </w:r>
          </w:p>
        </w:tc>
      </w:tr>
      <w:tr w:rsidR="0045087C" w:rsidRPr="0045087C" w:rsidTr="00FB5848">
        <w:tc>
          <w:tcPr>
            <w:tcW w:w="3585" w:type="dxa"/>
          </w:tcPr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Molecular geometry</w:t>
            </w:r>
          </w:p>
          <w:p w:rsidR="0045087C" w:rsidRPr="00FB5848" w:rsidRDefault="0045087C" w:rsidP="00FB5848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Linear </w:t>
            </w:r>
          </w:p>
        </w:tc>
        <w:tc>
          <w:tcPr>
            <w:tcW w:w="2502" w:type="dxa"/>
          </w:tcPr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Molecular geometry</w:t>
            </w:r>
          </w:p>
          <w:p w:rsidR="0045087C" w:rsidRPr="00FB5848" w:rsidRDefault="00FB5848" w:rsidP="00FB5848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rigonal pyramidal</w:t>
            </w:r>
          </w:p>
        </w:tc>
        <w:tc>
          <w:tcPr>
            <w:tcW w:w="2931" w:type="dxa"/>
          </w:tcPr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Molecular geometry</w:t>
            </w:r>
          </w:p>
          <w:p w:rsidR="0045087C" w:rsidRPr="00FB5848" w:rsidRDefault="0045087C" w:rsidP="00FB5848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Bent </w:t>
            </w:r>
          </w:p>
        </w:tc>
      </w:tr>
      <w:tr w:rsidR="0045087C" w:rsidRPr="0045087C" w:rsidTr="00FB5848">
        <w:tc>
          <w:tcPr>
            <w:tcW w:w="3585" w:type="dxa"/>
          </w:tcPr>
          <w:p w:rsid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nd angle</w:t>
            </w:r>
          </w:p>
          <w:p w:rsidR="0045087C" w:rsidRPr="00FB5848" w:rsidRDefault="0045087C" w:rsidP="00B755CE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180° </w:t>
            </w:r>
          </w:p>
        </w:tc>
        <w:tc>
          <w:tcPr>
            <w:tcW w:w="2502" w:type="dxa"/>
          </w:tcPr>
          <w:p w:rsid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nd angle</w:t>
            </w:r>
          </w:p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lt; 109.5°</w:t>
            </w:r>
          </w:p>
        </w:tc>
        <w:tc>
          <w:tcPr>
            <w:tcW w:w="2931" w:type="dxa"/>
          </w:tcPr>
          <w:p w:rsid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nd angle</w:t>
            </w:r>
          </w:p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lt; 120°</w:t>
            </w:r>
          </w:p>
        </w:tc>
      </w:tr>
      <w:tr w:rsidR="0045087C" w:rsidRPr="0045087C" w:rsidTr="00FB5848">
        <w:tc>
          <w:tcPr>
            <w:tcW w:w="3585" w:type="dxa"/>
          </w:tcPr>
          <w:p w:rsid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arity</w:t>
            </w:r>
          </w:p>
          <w:p w:rsidR="0045087C" w:rsidRPr="00FB5848" w:rsidRDefault="0045087C" w:rsidP="00B755CE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Nonpolar</w:t>
            </w:r>
          </w:p>
        </w:tc>
        <w:tc>
          <w:tcPr>
            <w:tcW w:w="2502" w:type="dxa"/>
          </w:tcPr>
          <w:p w:rsid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arity</w:t>
            </w:r>
          </w:p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Polar</w:t>
            </w:r>
          </w:p>
        </w:tc>
        <w:tc>
          <w:tcPr>
            <w:tcW w:w="2931" w:type="dxa"/>
          </w:tcPr>
          <w:p w:rsid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arity</w:t>
            </w:r>
          </w:p>
          <w:p w:rsidR="0045087C" w:rsidRPr="0045087C" w:rsidRDefault="0045087C" w:rsidP="00B755CE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Polar</w:t>
            </w:r>
          </w:p>
        </w:tc>
      </w:tr>
    </w:tbl>
    <w:p w:rsidR="00FB5848" w:rsidRDefault="00FB5848" w:rsidP="00FB5848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13.</w:t>
      </w:r>
      <w:r>
        <w:rPr>
          <w:rFonts w:ascii="Times New Roman" w:hAnsi="Times New Roman" w:cs="Times New Roman"/>
          <w:sz w:val="24"/>
          <w:szCs w:val="24"/>
        </w:rPr>
        <w:tab/>
        <w:t>What is the purpose of food irradiation (3 points)?</w:t>
      </w:r>
    </w:p>
    <w:p w:rsidR="00FB5848" w:rsidRDefault="00FB5848" w:rsidP="00FB5848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The purpose of food irradiation is to inhibit the decay of foods by inhibiting sprouting of vegetables, spoiling of meats, sterilizing meats, and kill insects and microorganisms. </w:t>
      </w:r>
    </w:p>
    <w:p w:rsidR="008D3CB4" w:rsidRDefault="008D3CB4" w:rsidP="008D3CB4">
      <w:pPr>
        <w:spacing w:after="200"/>
        <w:ind w:left="1440" w:hanging="1440"/>
      </w:pPr>
      <w:r>
        <w:t>Question</w:t>
      </w:r>
      <w:r w:rsidR="00FB5848">
        <w:t xml:space="preserve"> 14.</w:t>
      </w:r>
      <w:r>
        <w:tab/>
        <w:t>The industrial production of nitric acid (HNO</w:t>
      </w:r>
      <w:r>
        <w:rPr>
          <w:vertAlign w:val="subscript"/>
        </w:rPr>
        <w:t>3</w:t>
      </w:r>
      <w:r>
        <w:t>) is a multistep process. The first step is the oxidation of ammonia (NH</w:t>
      </w:r>
      <w:r>
        <w:rPr>
          <w:vertAlign w:val="subscript"/>
        </w:rPr>
        <w:t>3</w:t>
      </w:r>
      <w:r>
        <w:t>) over a catalyst with excess oxygen (O</w:t>
      </w:r>
      <w:r>
        <w:rPr>
          <w:vertAlign w:val="subscript"/>
        </w:rPr>
        <w:t>2</w:t>
      </w:r>
      <w:r>
        <w:t>) to produce nitrogen monoxide (NO) gas as shown by the balanced equation given here (10 points):</w:t>
      </w:r>
    </w:p>
    <w:p w:rsidR="008D3CB4" w:rsidRDefault="008D3CB4" w:rsidP="008D3CB4">
      <w:pPr>
        <w:spacing w:after="200"/>
        <w:ind w:left="1440"/>
      </w:pPr>
      <w:r>
        <w:t>4 NH</w:t>
      </w:r>
      <w:r>
        <w:rPr>
          <w:vertAlign w:val="subscript"/>
        </w:rPr>
        <w:t>3 (g)</w:t>
      </w:r>
      <w:r>
        <w:t xml:space="preserve"> + 5 O</w:t>
      </w:r>
      <w:r>
        <w:rPr>
          <w:vertAlign w:val="subscript"/>
        </w:rPr>
        <w:t>2 (g)</w:t>
      </w:r>
      <w:r>
        <w:t xml:space="preserve"> </w:t>
      </w:r>
      <w:r>
        <w:sym w:font="Wingdings" w:char="F0E0"/>
      </w:r>
      <w:r>
        <w:t xml:space="preserve"> 4 NO</w:t>
      </w:r>
      <w:r>
        <w:rPr>
          <w:vertAlign w:val="subscript"/>
        </w:rPr>
        <w:t xml:space="preserve"> (g)</w:t>
      </w:r>
      <w:r>
        <w:t xml:space="preserve"> + 6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g)</w:t>
      </w:r>
    </w:p>
    <w:p w:rsidR="008D3CB4" w:rsidRDefault="008D3CB4" w:rsidP="008D3CB4">
      <w:pPr>
        <w:pStyle w:val="ListParagraph"/>
        <w:numPr>
          <w:ilvl w:val="0"/>
          <w:numId w:val="26"/>
        </w:numPr>
        <w:spacing w:after="200"/>
      </w:pPr>
      <w:r>
        <w:t>What volume of O</w:t>
      </w:r>
      <w:r>
        <w:rPr>
          <w:vertAlign w:val="subscript"/>
        </w:rPr>
        <w:t>2</w:t>
      </w:r>
      <w:r>
        <w:t xml:space="preserve"> at 1.30 atm and 25 °C is required to synthesize 20.0 mol of NO? </w:t>
      </w:r>
    </w:p>
    <w:p w:rsidR="008D3CB4" w:rsidRDefault="008D3CB4" w:rsidP="008D3CB4">
      <w:r>
        <w:t>P = 1.30 atm</w:t>
      </w:r>
    </w:p>
    <w:p w:rsidR="008D3CB4" w:rsidRDefault="008D3CB4" w:rsidP="008D3CB4">
      <w:r>
        <w:t>T = 25 °C + 273 = 298 K</w:t>
      </w:r>
    </w:p>
    <w:p w:rsidR="008D3CB4" w:rsidRPr="007156E3" w:rsidRDefault="00533BDB" w:rsidP="008D3CB4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20.0 mol NO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5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4 mol NO</m:t>
              </m:r>
            </m:den>
          </m:f>
          <m:r>
            <w:rPr>
              <w:rFonts w:ascii="Cambria Math" w:hAnsi="Cambria Math"/>
            </w:rPr>
            <m:t xml:space="preserve">=25.0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8D3CB4" w:rsidRDefault="008D3CB4" w:rsidP="008D3CB4">
      <w:pPr>
        <w:spacing w:after="200"/>
      </w:pPr>
      <m:oMathPara>
        <m:oMath>
          <m:r>
            <w:rPr>
              <w:rFonts w:ascii="Cambria Math" w:hAnsi="Cambria Math"/>
            </w:rPr>
            <m:t>PV=nRT⇒V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RT</m:t>
              </m:r>
            </m:num>
            <m:den>
              <m:r>
                <w:rPr>
                  <w:rFonts w:ascii="Cambria Math" w:hAnsi="Cambria Math"/>
                </w:rPr>
                <m:t>P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(25.0 mol)(0.0821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L atm</m:t>
                  </m:r>
                </m:num>
                <m:den>
                  <m:r>
                    <w:rPr>
                      <w:rFonts w:ascii="Cambria Math" w:hAnsi="Cambria Math"/>
                    </w:rPr>
                    <m:t>mol K</m:t>
                  </m:r>
                </m:den>
              </m:f>
              <m:r>
                <w:rPr>
                  <w:rFonts w:ascii="Cambria Math" w:hAnsi="Cambria Math"/>
                </w:rPr>
                <m:t>)(298 K)</m:t>
              </m:r>
            </m:num>
            <m:den>
              <m:r>
                <w:rPr>
                  <w:rFonts w:ascii="Cambria Math" w:hAnsi="Cambria Math"/>
                </w:rPr>
                <m:t>1.30 atm</m:t>
              </m:r>
            </m:den>
          </m:f>
          <m:r>
            <w:rPr>
              <w:rFonts w:ascii="Cambria Math" w:hAnsi="Cambria Math"/>
            </w:rPr>
            <m:t xml:space="preserve">=470 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FB5848" w:rsidRDefault="008D3CB4" w:rsidP="008D3CB4">
      <w:pPr>
        <w:pStyle w:val="ListParagraph"/>
        <w:numPr>
          <w:ilvl w:val="0"/>
          <w:numId w:val="26"/>
        </w:numPr>
        <w:spacing w:after="200"/>
      </w:pPr>
      <w:r>
        <w:t>What volume of H</w:t>
      </w:r>
      <w:r w:rsidRPr="00FB5848">
        <w:rPr>
          <w:vertAlign w:val="subscript"/>
        </w:rPr>
        <w:t>2</w:t>
      </w:r>
      <w:r>
        <w:t>O</w:t>
      </w:r>
      <w:r w:rsidRPr="00FB5848">
        <w:rPr>
          <w:vertAlign w:val="subscript"/>
        </w:rPr>
        <w:t xml:space="preserve"> (g)</w:t>
      </w:r>
      <w:r>
        <w:t xml:space="preserve"> is produced by the reaction under the same conditions? </w:t>
      </w:r>
    </w:p>
    <w:p w:rsidR="008D3CB4" w:rsidRPr="007A6FE0" w:rsidRDefault="008D3CB4" w:rsidP="00FB5848">
      <w:pPr>
        <w:pStyle w:val="ListParagraph"/>
        <w:spacing w:after="200"/>
        <w:ind w:left="1800"/>
      </w:pPr>
      <m:oMathPara>
        <m:oMath>
          <m:r>
            <w:rPr>
              <w:rFonts w:ascii="Cambria Math" w:hAnsi="Cambria Math"/>
            </w:rPr>
            <m:t xml:space="preserve">470 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6 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num>
            <m:den>
              <m:r>
                <w:rPr>
                  <w:rFonts w:ascii="Cambria Math" w:hAnsi="Cambria Math"/>
                </w:rPr>
                <m:t xml:space="preserve">5 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565 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</m:oMath>
      </m:oMathPara>
    </w:p>
    <w:p w:rsidR="00CF1E93" w:rsidRDefault="00CF1E93" w:rsidP="007143F6">
      <w:pPr>
        <w:spacing w:after="200"/>
        <w:sectPr w:rsidR="00CF1E93" w:rsidSect="001C6935">
          <w:headerReference w:type="first" r:id="rId19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CF1E93" w:rsidRPr="00CF1E93" w:rsidRDefault="00CF1E93" w:rsidP="007143F6"/>
    <w:sectPr w:rsidR="00CF1E93" w:rsidRPr="00CF1E93" w:rsidSect="008D30B8">
      <w:type w:val="continuous"/>
      <w:pgSz w:w="12240" w:h="15840" w:code="1"/>
      <w:pgMar w:top="1440" w:right="1800" w:bottom="1440" w:left="1800" w:header="720" w:footer="720" w:gutter="0"/>
      <w:cols w:num="2" w:space="0" w:equalWidth="0">
        <w:col w:w="2160" w:space="0"/>
        <w:col w:w="6480"/>
      </w:cols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3BDB" w:rsidRDefault="00533BDB" w:rsidP="009A1DF9">
      <w:r>
        <w:separator/>
      </w:r>
    </w:p>
  </w:endnote>
  <w:endnote w:type="continuationSeparator" w:id="0">
    <w:p w:rsidR="00533BDB" w:rsidRDefault="00533BDB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5CE" w:rsidRDefault="00B755CE">
    <w:pPr>
      <w:pStyle w:val="Footer"/>
      <w:jc w:val="center"/>
    </w:pPr>
    <w:r>
      <w:t xml:space="preserve">Page </w:t>
    </w:r>
    <w:r>
      <w:fldChar w:fldCharType="begin"/>
    </w:r>
    <w:r>
      <w:instrText xml:space="preserve"> PAGE </w:instrText>
    </w:r>
    <w:r>
      <w:fldChar w:fldCharType="separate"/>
    </w:r>
    <w:r w:rsidR="00826647">
      <w:rPr>
        <w:noProof/>
      </w:rPr>
      <w:t>4</w:t>
    </w:r>
    <w:r>
      <w:rPr>
        <w:noProof/>
      </w:rPr>
      <w:fldChar w:fldCharType="end"/>
    </w:r>
    <w:r>
      <w:t xml:space="preserve"> of 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B755CE" w:rsidRDefault="00B755CE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826647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826647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B755CE" w:rsidRDefault="00B755C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3BDB" w:rsidRDefault="00533BDB" w:rsidP="009A1DF9">
      <w:r>
        <w:separator/>
      </w:r>
    </w:p>
  </w:footnote>
  <w:footnote w:type="continuationSeparator" w:id="0">
    <w:p w:rsidR="00533BDB" w:rsidRDefault="00533BDB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5CE" w:rsidRDefault="00B755CE">
    <w:pPr>
      <w:pStyle w:val="Header"/>
    </w:pPr>
    <w:r>
      <w:t xml:space="preserve">Chemistry 115 </w:t>
    </w:r>
    <w:r>
      <w:tab/>
      <w:t xml:space="preserve">                                                                                                Exam 3</w:t>
    </w:r>
  </w:p>
  <w:p w:rsidR="00B755CE" w:rsidRDefault="00B755CE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>Spring 2013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5CE" w:rsidRDefault="00B755CE">
    <w:pPr>
      <w:pStyle w:val="Header"/>
    </w:pPr>
    <w:smartTag w:uri="urn:schemas-microsoft-com:office:smarttags" w:element="place">
      <w:smartTag w:uri="urn:schemas-microsoft-com:office:smarttags" w:element="PlaceName">
        <w:r>
          <w:t>Grossmont</w:t>
        </w:r>
      </w:smartTag>
      <w:r>
        <w:t xml:space="preserve"> </w:t>
      </w:r>
      <w:smartTag w:uri="urn:schemas-microsoft-com:office:smarttags" w:element="PlaceType">
        <w:r>
          <w:t>College</w:t>
        </w:r>
      </w:smartTag>
    </w:smartTag>
    <w:r>
      <w:t xml:space="preserve">                                          </w:t>
    </w:r>
    <w:proofErr w:type="gramStart"/>
    <w:r>
      <w:t>Name  _</w:t>
    </w:r>
    <w:proofErr w:type="gramEnd"/>
    <w:r>
      <w:t>____________________________</w:t>
    </w:r>
  </w:p>
  <w:p w:rsidR="00B755CE" w:rsidRDefault="00B755CE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B755CE" w:rsidRDefault="00B755CE">
    <w:pPr>
      <w:pStyle w:val="Header"/>
      <w:tabs>
        <w:tab w:val="clear" w:pos="4320"/>
        <w:tab w:val="clear" w:pos="8640"/>
        <w:tab w:val="left" w:pos="1650"/>
      </w:tabs>
      <w:jc w:val="both"/>
    </w:pPr>
    <w:r>
      <w:t>Spring 2013</w:t>
    </w:r>
    <w:r>
      <w:tab/>
    </w:r>
    <w:r>
      <w:tab/>
    </w:r>
    <w:r>
      <w:tab/>
    </w:r>
    <w:r>
      <w:tab/>
    </w:r>
    <w:r>
      <w:tab/>
      <w:t xml:space="preserve"> Lab Day___________ Date ____________</w:t>
    </w:r>
  </w:p>
  <w:p w:rsidR="00B755CE" w:rsidRDefault="00B755CE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55CE" w:rsidRDefault="00B755CE" w:rsidP="00C329AA">
    <w:pPr>
      <w:pStyle w:val="Header"/>
    </w:pPr>
    <w:r>
      <w:t>Chemistry 115                                                                                                     Exam 3</w:t>
    </w:r>
  </w:p>
  <w:p w:rsidR="00B755CE" w:rsidRDefault="00B755CE" w:rsidP="00C329AA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Spring 2013</w:t>
    </w:r>
  </w:p>
  <w:p w:rsidR="00B755CE" w:rsidRDefault="00B755CE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75507B6"/>
    <w:multiLevelType w:val="hybridMultilevel"/>
    <w:tmpl w:val="CE6469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62791E"/>
    <w:multiLevelType w:val="multilevel"/>
    <w:tmpl w:val="525AA83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5">
    <w:nsid w:val="09B63C1F"/>
    <w:multiLevelType w:val="hybridMultilevel"/>
    <w:tmpl w:val="7A745272"/>
    <w:lvl w:ilvl="0" w:tplc="9D1E1F6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12CF546F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7">
    <w:nsid w:val="196267A5"/>
    <w:multiLevelType w:val="multilevel"/>
    <w:tmpl w:val="525AA83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F0B10E0"/>
    <w:multiLevelType w:val="hybridMultilevel"/>
    <w:tmpl w:val="CA8C1254"/>
    <w:lvl w:ilvl="0" w:tplc="95A0A52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3AC2C1C"/>
    <w:multiLevelType w:val="hybridMultilevel"/>
    <w:tmpl w:val="F5CAC9A8"/>
    <w:lvl w:ilvl="0" w:tplc="C9623C8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242B4B75"/>
    <w:multiLevelType w:val="hybridMultilevel"/>
    <w:tmpl w:val="E9ECA570"/>
    <w:lvl w:ilvl="0" w:tplc="198202E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25531F6C"/>
    <w:multiLevelType w:val="hybridMultilevel"/>
    <w:tmpl w:val="1DE6471A"/>
    <w:lvl w:ilvl="0" w:tplc="0992A74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>
    <w:nsid w:val="3C781532"/>
    <w:multiLevelType w:val="multilevel"/>
    <w:tmpl w:val="3F7CC80C"/>
    <w:lvl w:ilvl="0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abstractNum w:abstractNumId="15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426B4375"/>
    <w:multiLevelType w:val="hybridMultilevel"/>
    <w:tmpl w:val="E00258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E8208E"/>
    <w:multiLevelType w:val="hybridMultilevel"/>
    <w:tmpl w:val="8FCE49E8"/>
    <w:lvl w:ilvl="0" w:tplc="816C9C4C">
      <w:start w:val="2"/>
      <w:numFmt w:val="decimal"/>
      <w:lvlText w:val="%1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392B58"/>
    <w:multiLevelType w:val="hybridMultilevel"/>
    <w:tmpl w:val="AB242DB6"/>
    <w:lvl w:ilvl="0" w:tplc="7D64F19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51795B89"/>
    <w:multiLevelType w:val="multilevel"/>
    <w:tmpl w:val="525AA83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550B5077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>
    <w:nsid w:val="576F1760"/>
    <w:multiLevelType w:val="hybridMultilevel"/>
    <w:tmpl w:val="2D0EE028"/>
    <w:lvl w:ilvl="0" w:tplc="DAE2B5AC">
      <w:start w:val="2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5FDF4636"/>
    <w:multiLevelType w:val="multilevel"/>
    <w:tmpl w:val="A1DAC908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>
    <w:nsid w:val="66772815"/>
    <w:multiLevelType w:val="hybridMultilevel"/>
    <w:tmpl w:val="5AEC6E06"/>
    <w:lvl w:ilvl="0" w:tplc="54FE181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>
    <w:nsid w:val="69B0610E"/>
    <w:multiLevelType w:val="hybridMultilevel"/>
    <w:tmpl w:val="C4A0B030"/>
    <w:lvl w:ilvl="0" w:tplc="97B23146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C315F10"/>
    <w:multiLevelType w:val="hybridMultilevel"/>
    <w:tmpl w:val="0A46751E"/>
    <w:lvl w:ilvl="0" w:tplc="D12AD25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705C54EA"/>
    <w:multiLevelType w:val="hybridMultilevel"/>
    <w:tmpl w:val="7B6C3CC2"/>
    <w:lvl w:ilvl="0" w:tplc="04B850E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706B1BBD"/>
    <w:multiLevelType w:val="hybridMultilevel"/>
    <w:tmpl w:val="E37C939E"/>
    <w:lvl w:ilvl="0" w:tplc="E5F2291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>
    <w:nsid w:val="7C0E02E7"/>
    <w:multiLevelType w:val="hybridMultilevel"/>
    <w:tmpl w:val="7500092A"/>
    <w:lvl w:ilvl="0" w:tplc="D622605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3"/>
  </w:num>
  <w:num w:numId="2">
    <w:abstractNumId w:val="24"/>
  </w:num>
  <w:num w:numId="3">
    <w:abstractNumId w:val="0"/>
  </w:num>
  <w:num w:numId="4">
    <w:abstractNumId w:val="4"/>
  </w:num>
  <w:num w:numId="5">
    <w:abstractNumId w:val="20"/>
  </w:num>
  <w:num w:numId="6">
    <w:abstractNumId w:val="15"/>
  </w:num>
  <w:num w:numId="7">
    <w:abstractNumId w:val="30"/>
  </w:num>
  <w:num w:numId="8">
    <w:abstractNumId w:val="1"/>
  </w:num>
  <w:num w:numId="9">
    <w:abstractNumId w:val="23"/>
  </w:num>
  <w:num w:numId="10">
    <w:abstractNumId w:val="25"/>
  </w:num>
  <w:num w:numId="11">
    <w:abstractNumId w:val="12"/>
  </w:num>
  <w:num w:numId="12">
    <w:abstractNumId w:val="28"/>
  </w:num>
  <w:num w:numId="13">
    <w:abstractNumId w:val="8"/>
  </w:num>
  <w:num w:numId="14">
    <w:abstractNumId w:val="29"/>
  </w:num>
  <w:num w:numId="15">
    <w:abstractNumId w:val="22"/>
  </w:num>
  <w:num w:numId="16">
    <w:abstractNumId w:val="11"/>
  </w:num>
  <w:num w:numId="17">
    <w:abstractNumId w:val="18"/>
  </w:num>
  <w:num w:numId="18">
    <w:abstractNumId w:val="2"/>
  </w:num>
  <w:num w:numId="19">
    <w:abstractNumId w:val="16"/>
  </w:num>
  <w:num w:numId="20">
    <w:abstractNumId w:val="27"/>
  </w:num>
  <w:num w:numId="21">
    <w:abstractNumId w:val="9"/>
  </w:num>
  <w:num w:numId="22">
    <w:abstractNumId w:val="10"/>
  </w:num>
  <w:num w:numId="23">
    <w:abstractNumId w:val="5"/>
  </w:num>
  <w:num w:numId="24">
    <w:abstractNumId w:val="17"/>
  </w:num>
  <w:num w:numId="25">
    <w:abstractNumId w:val="26"/>
  </w:num>
  <w:num w:numId="26">
    <w:abstractNumId w:val="31"/>
  </w:num>
  <w:num w:numId="27">
    <w:abstractNumId w:val="21"/>
  </w:num>
  <w:num w:numId="28">
    <w:abstractNumId w:val="14"/>
  </w:num>
  <w:num w:numId="29">
    <w:abstractNumId w:val="6"/>
  </w:num>
  <w:num w:numId="30">
    <w:abstractNumId w:val="3"/>
  </w:num>
  <w:num w:numId="31">
    <w:abstractNumId w:val="7"/>
  </w:num>
  <w:num w:numId="32">
    <w:abstractNumId w:val="19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4B44"/>
    <w:rsid w:val="00007385"/>
    <w:rsid w:val="00027BD1"/>
    <w:rsid w:val="0003499F"/>
    <w:rsid w:val="0004102F"/>
    <w:rsid w:val="00041584"/>
    <w:rsid w:val="000502EA"/>
    <w:rsid w:val="000531D2"/>
    <w:rsid w:val="00053FDD"/>
    <w:rsid w:val="000543EB"/>
    <w:rsid w:val="000555FC"/>
    <w:rsid w:val="000574E4"/>
    <w:rsid w:val="00080317"/>
    <w:rsid w:val="000B12DA"/>
    <w:rsid w:val="000C2E02"/>
    <w:rsid w:val="000C6E6D"/>
    <w:rsid w:val="000C7170"/>
    <w:rsid w:val="000D13B4"/>
    <w:rsid w:val="000D3130"/>
    <w:rsid w:val="000D572D"/>
    <w:rsid w:val="000E1725"/>
    <w:rsid w:val="000E235A"/>
    <w:rsid w:val="000E2DDD"/>
    <w:rsid w:val="000F400C"/>
    <w:rsid w:val="00100EC5"/>
    <w:rsid w:val="00102222"/>
    <w:rsid w:val="0011762B"/>
    <w:rsid w:val="00137E9C"/>
    <w:rsid w:val="0014238D"/>
    <w:rsid w:val="001512DE"/>
    <w:rsid w:val="0015407F"/>
    <w:rsid w:val="0015467A"/>
    <w:rsid w:val="001650C3"/>
    <w:rsid w:val="00180345"/>
    <w:rsid w:val="001C061F"/>
    <w:rsid w:val="001C63CB"/>
    <w:rsid w:val="001C6935"/>
    <w:rsid w:val="001E1F49"/>
    <w:rsid w:val="001F6B3E"/>
    <w:rsid w:val="0020046D"/>
    <w:rsid w:val="002013CC"/>
    <w:rsid w:val="0020322B"/>
    <w:rsid w:val="00214EB7"/>
    <w:rsid w:val="002315F1"/>
    <w:rsid w:val="00235D38"/>
    <w:rsid w:val="0024146C"/>
    <w:rsid w:val="0025134E"/>
    <w:rsid w:val="002530C4"/>
    <w:rsid w:val="00262ACA"/>
    <w:rsid w:val="00265CC8"/>
    <w:rsid w:val="0027709D"/>
    <w:rsid w:val="002B76CD"/>
    <w:rsid w:val="002C7B05"/>
    <w:rsid w:val="002E7CB9"/>
    <w:rsid w:val="002F3BF6"/>
    <w:rsid w:val="002F6904"/>
    <w:rsid w:val="0030232E"/>
    <w:rsid w:val="00304109"/>
    <w:rsid w:val="003156BF"/>
    <w:rsid w:val="0031595F"/>
    <w:rsid w:val="00334857"/>
    <w:rsid w:val="00337E18"/>
    <w:rsid w:val="00337FAD"/>
    <w:rsid w:val="003424F4"/>
    <w:rsid w:val="00345516"/>
    <w:rsid w:val="003508B8"/>
    <w:rsid w:val="00356CBA"/>
    <w:rsid w:val="00376127"/>
    <w:rsid w:val="00386D4E"/>
    <w:rsid w:val="003942EA"/>
    <w:rsid w:val="003C05F9"/>
    <w:rsid w:val="003F19EE"/>
    <w:rsid w:val="003F2962"/>
    <w:rsid w:val="00402369"/>
    <w:rsid w:val="00402C0C"/>
    <w:rsid w:val="0041222E"/>
    <w:rsid w:val="0044013F"/>
    <w:rsid w:val="0045087C"/>
    <w:rsid w:val="0045335D"/>
    <w:rsid w:val="0045443C"/>
    <w:rsid w:val="004549B3"/>
    <w:rsid w:val="00464A7B"/>
    <w:rsid w:val="004810E8"/>
    <w:rsid w:val="00481A01"/>
    <w:rsid w:val="00495C6D"/>
    <w:rsid w:val="004C7C6C"/>
    <w:rsid w:val="004D15B4"/>
    <w:rsid w:val="004D54F9"/>
    <w:rsid w:val="004D757A"/>
    <w:rsid w:val="004F2594"/>
    <w:rsid w:val="00502FDC"/>
    <w:rsid w:val="0051586F"/>
    <w:rsid w:val="00533BDB"/>
    <w:rsid w:val="00534890"/>
    <w:rsid w:val="00550EE8"/>
    <w:rsid w:val="0056642D"/>
    <w:rsid w:val="005700DE"/>
    <w:rsid w:val="00584E22"/>
    <w:rsid w:val="005923C0"/>
    <w:rsid w:val="005D03B9"/>
    <w:rsid w:val="005D584F"/>
    <w:rsid w:val="005D5BB8"/>
    <w:rsid w:val="006017B5"/>
    <w:rsid w:val="00620821"/>
    <w:rsid w:val="006305B0"/>
    <w:rsid w:val="00636661"/>
    <w:rsid w:val="00660243"/>
    <w:rsid w:val="006612EA"/>
    <w:rsid w:val="00666211"/>
    <w:rsid w:val="00667C2C"/>
    <w:rsid w:val="00670E10"/>
    <w:rsid w:val="00675A45"/>
    <w:rsid w:val="00681385"/>
    <w:rsid w:val="006831F0"/>
    <w:rsid w:val="006A4F8D"/>
    <w:rsid w:val="006A7E25"/>
    <w:rsid w:val="006C606D"/>
    <w:rsid w:val="006D210B"/>
    <w:rsid w:val="006D41D1"/>
    <w:rsid w:val="006E17A8"/>
    <w:rsid w:val="006E597D"/>
    <w:rsid w:val="006F459E"/>
    <w:rsid w:val="00704F88"/>
    <w:rsid w:val="00706B5C"/>
    <w:rsid w:val="00710787"/>
    <w:rsid w:val="007143F6"/>
    <w:rsid w:val="00722B9B"/>
    <w:rsid w:val="00744CC1"/>
    <w:rsid w:val="00754C78"/>
    <w:rsid w:val="007625D2"/>
    <w:rsid w:val="0076317A"/>
    <w:rsid w:val="00766370"/>
    <w:rsid w:val="007744A0"/>
    <w:rsid w:val="0078469E"/>
    <w:rsid w:val="00797BA2"/>
    <w:rsid w:val="007A1340"/>
    <w:rsid w:val="007A1C73"/>
    <w:rsid w:val="007A21B1"/>
    <w:rsid w:val="007D1A73"/>
    <w:rsid w:val="007D338B"/>
    <w:rsid w:val="00803489"/>
    <w:rsid w:val="0081209F"/>
    <w:rsid w:val="00816862"/>
    <w:rsid w:val="00816D8A"/>
    <w:rsid w:val="00820BCF"/>
    <w:rsid w:val="008261F4"/>
    <w:rsid w:val="00826647"/>
    <w:rsid w:val="00855A57"/>
    <w:rsid w:val="00867A4C"/>
    <w:rsid w:val="00885987"/>
    <w:rsid w:val="00890182"/>
    <w:rsid w:val="008A7111"/>
    <w:rsid w:val="008C0036"/>
    <w:rsid w:val="008C7667"/>
    <w:rsid w:val="008D30B8"/>
    <w:rsid w:val="008D3CB4"/>
    <w:rsid w:val="008D5600"/>
    <w:rsid w:val="008D5E79"/>
    <w:rsid w:val="008E2F4D"/>
    <w:rsid w:val="008F1228"/>
    <w:rsid w:val="008F7F3E"/>
    <w:rsid w:val="00902132"/>
    <w:rsid w:val="00905B50"/>
    <w:rsid w:val="00911EAE"/>
    <w:rsid w:val="009125DC"/>
    <w:rsid w:val="009141D3"/>
    <w:rsid w:val="009172C0"/>
    <w:rsid w:val="00931ED6"/>
    <w:rsid w:val="0094499D"/>
    <w:rsid w:val="00950260"/>
    <w:rsid w:val="00954FD5"/>
    <w:rsid w:val="00955601"/>
    <w:rsid w:val="00955A69"/>
    <w:rsid w:val="00957109"/>
    <w:rsid w:val="00976AA5"/>
    <w:rsid w:val="00977CEB"/>
    <w:rsid w:val="00984AFE"/>
    <w:rsid w:val="00994B96"/>
    <w:rsid w:val="009A1DF9"/>
    <w:rsid w:val="009B3923"/>
    <w:rsid w:val="009F4407"/>
    <w:rsid w:val="009F6B97"/>
    <w:rsid w:val="00A07859"/>
    <w:rsid w:val="00A20654"/>
    <w:rsid w:val="00A30288"/>
    <w:rsid w:val="00A326D7"/>
    <w:rsid w:val="00A32FA8"/>
    <w:rsid w:val="00A55FEC"/>
    <w:rsid w:val="00A70610"/>
    <w:rsid w:val="00A77A83"/>
    <w:rsid w:val="00A809E8"/>
    <w:rsid w:val="00A86C60"/>
    <w:rsid w:val="00A91444"/>
    <w:rsid w:val="00AA6036"/>
    <w:rsid w:val="00AA76D4"/>
    <w:rsid w:val="00AB418E"/>
    <w:rsid w:val="00AB4596"/>
    <w:rsid w:val="00AC1212"/>
    <w:rsid w:val="00AC3A0A"/>
    <w:rsid w:val="00AC74B0"/>
    <w:rsid w:val="00B11A04"/>
    <w:rsid w:val="00B12352"/>
    <w:rsid w:val="00B15F9D"/>
    <w:rsid w:val="00B568E2"/>
    <w:rsid w:val="00B57642"/>
    <w:rsid w:val="00B718BB"/>
    <w:rsid w:val="00B755CE"/>
    <w:rsid w:val="00B93BAB"/>
    <w:rsid w:val="00BA0E74"/>
    <w:rsid w:val="00BB0FDD"/>
    <w:rsid w:val="00BB2A3D"/>
    <w:rsid w:val="00BC0B8E"/>
    <w:rsid w:val="00BC51AC"/>
    <w:rsid w:val="00BC6A20"/>
    <w:rsid w:val="00BC6FEB"/>
    <w:rsid w:val="00BD1525"/>
    <w:rsid w:val="00BE3DFE"/>
    <w:rsid w:val="00BF7811"/>
    <w:rsid w:val="00C06793"/>
    <w:rsid w:val="00C13912"/>
    <w:rsid w:val="00C219A2"/>
    <w:rsid w:val="00C329AA"/>
    <w:rsid w:val="00C450CC"/>
    <w:rsid w:val="00C50AC4"/>
    <w:rsid w:val="00C540C8"/>
    <w:rsid w:val="00C775FC"/>
    <w:rsid w:val="00C77B11"/>
    <w:rsid w:val="00C90CE7"/>
    <w:rsid w:val="00C91F2D"/>
    <w:rsid w:val="00CA19BB"/>
    <w:rsid w:val="00CB0CC9"/>
    <w:rsid w:val="00CC0553"/>
    <w:rsid w:val="00CC2F1D"/>
    <w:rsid w:val="00CE6EC8"/>
    <w:rsid w:val="00CE7840"/>
    <w:rsid w:val="00CF1E93"/>
    <w:rsid w:val="00CF284D"/>
    <w:rsid w:val="00CF5C48"/>
    <w:rsid w:val="00D005C3"/>
    <w:rsid w:val="00D20154"/>
    <w:rsid w:val="00D402D3"/>
    <w:rsid w:val="00D63333"/>
    <w:rsid w:val="00D71120"/>
    <w:rsid w:val="00D71801"/>
    <w:rsid w:val="00D81D88"/>
    <w:rsid w:val="00D95CFB"/>
    <w:rsid w:val="00D96C7F"/>
    <w:rsid w:val="00D970EC"/>
    <w:rsid w:val="00DB3BF0"/>
    <w:rsid w:val="00DC18FC"/>
    <w:rsid w:val="00DD15B1"/>
    <w:rsid w:val="00DE001C"/>
    <w:rsid w:val="00DE6685"/>
    <w:rsid w:val="00E13A14"/>
    <w:rsid w:val="00E22BF1"/>
    <w:rsid w:val="00E23325"/>
    <w:rsid w:val="00E44FA9"/>
    <w:rsid w:val="00E5119C"/>
    <w:rsid w:val="00E62453"/>
    <w:rsid w:val="00E743C2"/>
    <w:rsid w:val="00E81ED9"/>
    <w:rsid w:val="00E91163"/>
    <w:rsid w:val="00E91F9C"/>
    <w:rsid w:val="00E972A7"/>
    <w:rsid w:val="00EA1E8B"/>
    <w:rsid w:val="00EA4D6C"/>
    <w:rsid w:val="00EB2533"/>
    <w:rsid w:val="00EB66DB"/>
    <w:rsid w:val="00ED78A6"/>
    <w:rsid w:val="00F03AF7"/>
    <w:rsid w:val="00F130A8"/>
    <w:rsid w:val="00F1440A"/>
    <w:rsid w:val="00F2419D"/>
    <w:rsid w:val="00F32895"/>
    <w:rsid w:val="00F41954"/>
    <w:rsid w:val="00F4448C"/>
    <w:rsid w:val="00F50C54"/>
    <w:rsid w:val="00F62475"/>
    <w:rsid w:val="00F83D87"/>
    <w:rsid w:val="00FA662B"/>
    <w:rsid w:val="00FB12CD"/>
    <w:rsid w:val="00FB5848"/>
    <w:rsid w:val="00FD2179"/>
    <w:rsid w:val="00FD6A59"/>
    <w:rsid w:val="00FE25EA"/>
    <w:rsid w:val="00FF0C50"/>
    <w:rsid w:val="00FF4F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45087C"/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Spacing">
    <w:name w:val="No Spacing"/>
    <w:uiPriority w:val="1"/>
    <w:qFormat/>
    <w:rsid w:val="0045087C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3.e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2.png"/><Relationship Id="rId10" Type="http://schemas.openxmlformats.org/officeDocument/2006/relationships/footer" Target="footer1.xml"/><Relationship Id="rId19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DE78B3-4734-47C9-A991-82462E4D13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22</Words>
  <Characters>6398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7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19:00Z</dcterms:created>
  <dcterms:modified xsi:type="dcterms:W3CDTF">2014-12-11T16:19:00Z</dcterms:modified>
</cp:coreProperties>
</file>